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5" r:id="rId5"/>
    <p:sldId id="260" r:id="rId6"/>
    <p:sldId id="266" r:id="rId7"/>
    <p:sldId id="261" r:id="rId8"/>
    <p:sldId id="262" r:id="rId9"/>
    <p:sldId id="267" r:id="rId10"/>
    <p:sldId id="263" r:id="rId11"/>
    <p:sldId id="264" r:id="rId12"/>
    <p:sldId id="269" r:id="rId13"/>
    <p:sldId id="268" r:id="rId14"/>
    <p:sldId id="270" r:id="rId15"/>
    <p:sldId id="271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21" autoAdjust="0"/>
    <p:restoredTop sz="94660"/>
  </p:normalViewPr>
  <p:slideViewPr>
    <p:cSldViewPr snapToGrid="0">
      <p:cViewPr varScale="1">
        <p:scale>
          <a:sx n="25" d="100"/>
          <a:sy n="25" d="100"/>
        </p:scale>
        <p:origin x="42" y="49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0-09-29T03:48:07.72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7584 2113 78 0,'0'0'69'0,"0"0"22"16,0 0 85-16,0 0-16 0,0 0-137 0,0 0 127 16,0 0 3-16,0 0 0 0,-9-33-98 15,9 30-55-15,-2-3 4 0,0 2 93 16,2 0-12-16,-2 1-10 0,2 1-10 16,0-2 3-16,0 1-6 0,-2 3-3 15,2 0-1-15,0-5-19 0,-2 5-3 16,2-2-36-16,-2-1-3 0,-1 0 3 15,1 3 28-15,0-2-2 0,2 2-24 0,0 0 1 16,-2 0 20-16,0 0 6 16,0 0 4-16,-1 0-1 0,1 0 20 0,2 0-3 15,0 0-23-15,-2 0-13 0,2 0 0 16,-2 0 0-16,0-4-13 0,0 4 0 16,0-1-18-16,0 1 18 0,-2-2 39 15,0 0-19-15,-4 0-20 0,4 2-26 16,-4-2 26-16,2 2 15 0,0-2-12 15,-1 0 10-15,-2 2-13 0,5-2-11 16,-2 2 11-16,2 0 23 0,0 0 6 0,-1 0-26 16,-1 0-3-16,-3 0-2 0,3 0-1 15,-3 0 3-15,5 0 0 0,0 0 19 16,2 0-19-16,-2 0-30 0,0 0 30 16,-5 0 7-16,-2 2-4 0,-1 2-3 15,1-2 32-15,2 2-32 0,3-2-31 16,0-1 30-16,-3 3-9 0,3-4 10 15,-3 5 0-15,1-2 0 0,-1-1 4 0,3 3 18 16,-2-5 11-16,-1 0-30 16,2 3 33-16,-1 1-11 0,0-2-22 0,-2 1 10 15,-2-1 3-15,4 2-16 0,0-2 22 16,-1 0-9-16,-2 2 0 0,3-1-12 16,-3 1 3-16,1 1 18 0,-1-2-15 15,0 1-6-15,1-1-1 0,-6 4 2 16,6-2 34-16,-4 1-36 0,1 0 19 15,2-3-19-15,3 3-17 0,-1 0 17 16,1-1 2-16,-3 2 13 0,2-2-15 16,-1 1-2-16,2 0 1 0,-4 1 0 15,4-1 0-15,0 2-1 0,0-3-20 0,1 0 22 16,-4 3 1-16,5 0-1 0,-3 0-1 16,1-3 1-16,2 3-2 0,-1-1 1 15,3-3-3-15,-3 5 3 0,-1-2 1 16,-2 2 2-16,-2-1 1 0,2 1 10 15,0 1-10-15,-1-3 17 0,-2 4-20 16,3 0-3-16,-1-2 3 0,1 1 13 0,1 0-13 16,-2-1 3-16,3 1-3 0,2-1 2 15,-3-1 0-15,2-1-1 0,1 1 2 16,2 0-3-16,-2-2 13 0,0 3 9 16,-4 0-21-16,4 2 21 0,0-2-22 15,0 2-14-15,-1 0 13 0,1 1 1 16,2 1 0-16,-5 1 31 0,3-1-30 15,-1 0-1-15,1 0 0 0,-2 1 2 16,2 1 11-16,-6-2-11 0,4 2 18 0,-2-2 15 16,1 2 20-16,0-1-29 15,3-1-26-15,0 0 1 0,2-1-3 0,-1-1 2 16,-1 3-2-16,2 0 4 0,-3 1-1 16,3 2 1-16,0-3 12 0,-1 1-14 15,1 3 0-15,0-2 0 0,2-2 18 16,-2 4-5-16,0-1-10 0,0 1-3 15,-1 1 13-15,2-3-12 0,1 2 18 16,0-1-15-16,0-2-1 0,0 2-3 0,0-1 9 16,0-1-11-16,0-2 2 0,0 1-3 15,2-1 3-15,-2 1 0 0,0-2-19 16,2 2 19-16,-2-4 13 0,2 3-13 16,-2-2 0-16,2 1 0 0,0 2 2 15,-2-5-2-15,2 4 2 0,0 0 8 0,0 1-10 16,0-1-17-16,0 3 17 15,-2 2 4-15,2-6-4 0,0 4-1 0,0 2 1 16,0-4-1-16,-3-1-6 0,3 3 7 16,0-2 3-16,0-2-1 0,0 3 11 15,0-2-11-15,0-2 11 0,0 2 3 16,0 0-16-16,0 0 0 0,0 1-3 16,3 0-3-16,1 1 6 0,0 3 29 15,0-6-29-15,0 4 3 0,0 2 16 16,0-4-18-16,0 1-1 0,1-1 0 0,2 1 0 15,-1 0 0-15,-2 1 0 0,2-3 1 16,1-1 1-16,-3-1-2 0,0-1 1 16,3 2 8-16,-3-3-8 0,2 2-1 15,1-2 0-15,-1-1 0 0,0 4 2 16,-2-4-2-16,3-1 4 0,0 3-4 16,1-2-3-16,-2 2 3 0,2-2 2 0,2 2 1 15,0 1 0-15,0 1 17 16,1 0-18-16,0-1-1 0,2 2 1 0,-1 0 14 15,-2-1-15-15,4-2-1 0,-2 1 0 16,-2 0 1-16,4 0 1 0,-4 0 11 16,1-2 5-16,-3 2-18 0,5-1-3 15,-2 2 3-15,-1-5 16 0,1 5 19 16,2-4-13-16,1 1 11 0,0 2-14 16,0-2 0-16,3 2 3 0,2 0 23 15,0 0-26-15,1 2 13 0,0-5 3 16,4 2-19-16,-3-2 32 0,7 1-13 15,-2 1 19-15,-2-4-25 0,4 1-1 0,-2-1 4 16,-1-2 0-16,3 1-17 0,-4-1 4 16,-2-2-6-16,0 0-12 0,-3 1 13 15,-2 0-14-15,0-3 0 0,-3 0 1 16,2 0 0-16,-2 0-1 0,2 0 0 16,-2 0-40-16,3-3-8 0,-2-2-15 15,4-1-23-15,1-1 35 0,-2-5-45 16,4-1-38-16,1-2-84 0,5-4-39 15,2-12-86-15,-4-8-270 0,-2 3-517 0</inkml:trace>
  <inkml:trace contextRef="#ctx0" brushRef="#br0" timeOffset="1010.287">27406 2106 10 0,'0'0'52'0,"0"0"7"16,0 0-4-16,0 0 1 0,0 0 67 15,0 0-80-15,0 0-42 0,0 0-1 16,2-9 26-16,-2 6-26 0,0 3-72 16,-4-2 59-16,-1 2-10 0,3 0-6 15,-3 0 29-15,1 0 38 0,2 0-38 16,-2 0-42-16,2 0-50 0,0 0 34 0,-2 0 15 15,2 0 20-15,0 0-16 0,0 0 20 16,2 0 9-16</inkml:trace>
  <inkml:trace contextRef="#ctx0" brushRef="#br0" timeOffset="3263.4125">27406 2106 11 0,'-34'-14'91'0,"36"14"43"0,0-3 84 16,0 3 24-16,-2 0-73 0,2-3-55 15,-2 3-42-15,2 0-23 0,-2 0-10 16,0 0-7-16,0 0-9 0,2 0-3 15,0-2 3-15,0 2-1 0,0-2-22 16,2 0-13-16,3 0 13 0,2 1 10 16,-3-1-10-16,4-2 0 0,-1 2 0 15,4-2 13-15,-2 2 20 0,1-1 2 0,1 1-12 16,0-5-6-16,-3 7 18 0,0-5 4 16,2 2 4-16,-2-2 5 0,1 3 21 15,-5-2-68-15,5 3 31 0,-5-3 17 16,1 2-36-16,-1 0-11 0,0 2 21 15,0 0-23-15,6-2-17 0,0 2-21 16,0 0 38-16,6 0 20 0,-2 0-20 16,2 0 0-16,1 0 65 0,0 0-6 0,2 0-33 15,-1 2-24-15,-2 0 40 0,4-2 7 16,1 0-10-16,1 2 23 0,-2-2-1 16,2 0-60-16,-3 0 1 0,-2 2 16 15,0 0-17-15,-1-2-1 0,-2 0 0 16,0 0-20-16,-4 1 7 0,-2 3 11 15,1-4 2-15,0 2-1 0,-3 1-25 16,1 0 10-16,-1-1 3 0,5 3 13 16,-4-2 0-16,1 1 15 0,0 1-15 15,4 3 0-15,-2-2 19 0,1-3 7 0,0 3 6 16,-1 0-9-16,3 1-1 0,-2 0 14 16,2 0-10-16,-1 1-25 0,2 1 18 15,-4-1-6-15,1-3-13 0,0 4-16 16,-1-2 16-16,-1 3-1 0,0-3-5 15,0 2 5-15,-3 2 1 0,0-2 0 16,-2 4 3-16,6-4-3 0,-4 6 13 16,2-5 19-16,-1 4-29 0,2-1 10 15,-1 0 3-15,1 0-16 0,2 1 2 16,-3-1 14-16,-1 1-16 0,1 0 22 16,-4-1-22-16,6 0 10 0,-4 0-10 0,0 1-2 15,0-1 2-15,2 0 31 0,-2 0-30 16,-2 2-2-16,0-2 3 0,1-2-4 15,-3 1 2-15,0-1-22 0,3 2 12 16,-3-1 10-16,0-2 2 0,3 3 14 16,-3-2 4-16,2 4-19 0,0-2-1 15,1 2-2-15,2 0 2 0,-1 2 12 0,0-2-10 16,-2 2-2-16,6 0 0 0,-2 1 2 16,-2 2 20-16,1-5-19 0,0 5 3 15,1-1 10-15,-1 1 0 0,-3-5-13 16,0 3-3-16,0-4 2 0,1 3 0 15,0-2 11-15,-3-1 0 0,0 1-12 16,0 0 18-16,0-1 0 0,0-1-15 16,-2-1-3-16,0 1-1 0,4-1 2 15,-2-1 20-15,-2 1-21 0,0-1 2 0,2 2-2 16,-2 1 1-16,0-4-1 0,-2 1 1 16,2 2-1-16,0 1 22 0,-2-1-23 15,2 0 22-15,-2 0-7 0,0 2-15 16,2-3 0-16,-2 2-1 0,0-1 1 15,0 2-1-15,0 3 2 0,0-3-2 0,0 1 2 16,0 0-1-16,0 0 0 16,2 2 3-16,-2-2-1 0,0 1 11 0,0-1-13 15,0 1-1-15,0-2-3 0,0 2 4 16,0-2 1-16,0-1 3 0,0-1 28 16,0 3-14-16,0-3-17 0,-2 2 11 15,0 1 1-15,0-1 9 0,0-2-22 16,0-2 2-16,-2 4 11 0,2-4-12 15,-2 1 12-15,0 3 3 0,-4-2-14 16,6 0 18-16,-4 0-19 0,0 1 15 0,0-1 10 16,2-2-25-16,-5 4 12 15,2-2-10-15,1-2 13 0,0 0-3 0,-1 0 6 16,1 2-6-16,0 0-7 0,2-4-3 16,-3 2-3-16,3 1 0 0,-3-2 13 15,3 1-14-15,0-3 2 0,0 1 11 16,0 2 4-16,-2-4-13 0,-2 4 10 15,6-1-12-15,-4-1-1 0,0 1 16 16,0 1-15-16,-3-1 19 0,0-1-18 0,1 0-1 16,0 1 21-16,-3 2-3 0,-2-1-16 15,2-1 28-15,1 1-18 0,0-4-11 16,0 1-1-16,0 2 1 0,2-2 21 16,-3 0-23-16,2-1-3 0,1 1-4 15,0 2 7-15,-1-3 1 0,-1 1-1 16,1-1 7-16,0-1-7 0,1 2 1 15,2-3-1-15,-2 4 0 0,0-4 0 16,0 1 3-16,0-2 0 0,-2 1 0 16,-2 1-1-16,2 0-2 0,-3-1 2 0,3 3-1 15,-3 0 2-15,0 0-3 0,3-3 1 16,-1 2 0-16,2-1 0 0,1-4 1 16,0 4-1-16,2-2 2 0,-4-3-3 15,2 1 16-15,0 3-13 0,-3-2-1 16,0 1 0-16,1-2 0 0,-5 2 0 15,0 0-2-15,0-1 0 0,1 1 12 16,-2 0-12-16,2-1-2 0,-1 1 1 16,2 2-1-16,0-1-11 0,3-2-10 15,-3 2 21-15,0 1-11 0,3-2 12 0,-6 2-11 16,8-2 12-16,-2 2-4 0,-1-2 3 16,0-1 1-16,3 2 0 0,-1-2 2 15,-1-1 11-15,-1 1-12 0,2-3 1 16,1 2 2-16,-2 1-2 0,-2-1-2 15,4-2-1-15,-2 0 1 0,0 0 0 16,-2 0-1-16,6 0 1 0,-4 0-2 16,-1 2-2-16,1-2-12 0,-4 0 14 0,4 0-17 15,-2 0 3-15,-2 0 16 16,2 0-1-16,-1 0 0 0,2 0 1 0,-1 0 0 16,-1 0-13-16,0 0 13 0,2 0-1 15,-1 0 0-15,4 0 1 0,-4 0 0 16,6 0-1-16,0 0-2 0,2 0 1 15,0 0 2-15,2 0 0 0,0 0 3 0,0 0 10 16,-3 0-10-16,-2 0 13 0,3 0-16 16,-2 0 16-16,0 0-3 0,-1 0 3 15,-1 0-4-15,1 0 4 0,1-2-14 16,-3 2 14-16,1-5 7 0,2 3-22 16,-5 1 15-16,4-3 11 0,-1 4-27 15,0-3 0-15,2 0 0 0,-1 1 4 16,0-1-1-16,3 0-2 0,0 2 0 15,-2-3 13-15,-1 2-14 0,-1-2-13 0,-1 2 11 16,5-3 2-16,-2 2-1 0,-1 0 0 16,-1 0-25-16,2 0 13 0,-3-2 1 15,0 5-1-15,1-2 13 0,-2-1-3 16,-2 1-29-16,4 1 16 0,2-2 13 16,-2 3-10-16,1-1 13 0,1 1 13 15,-1 0-11-15,3 0-1 0,0-3 0 16,0 3-1-16,1-1 13 0,-1-1-11 15,2 2 1-15,0 0 13 0,-2-2-16 16,0 0-1-16,-3 0 1 0,3 0 1 0,-3 2-1 16,3-3 0-16,-2 0-1 0,0 2-18 15,2-3 3-15,-6 2 15 0,4-2-16 16,0 2 14-16,-2-4-14 0,-1 4-50 16,-2-3 22-16,5-1-16 0,-5 0 45 15,3 1-32-15,2 1 35 0,-1-1-15 0,1 2-5 16,3-1 33-16,-1 3 0 15,2 1 0-15,2 0 0 0,-2 0 0 0,2 0 4 16,0 0-1-16,0 0-3 16,0-2-2-16,0 2-14 0,0 0 13 0,0 0-16 15,0 0-3-15,0 0-11 0,0 0 21 16,0 0-11-16,0 0-6 0,0 0-3 16,2 0-10-16,2 0 6 0,1 2 21 15,1 3 15-15,5 3 16 0,2-1 1 16,-3 1-16-16,7 2-1 0,-2-1 0 15,3-1-1-15,0 2 4 0,-1-1-6 0,4-3-7 16,-2 1-6-16,3-2-36 0,-4 3 20 16,4-3 30-16,-5-1-37 0,0 1-39 15,0-3 43-15,-2 2-14 0,-2-2 1 16,-1 2-30-16,1-3 19 0,0-1 14 16,-1 3-43-16,2-3 14 0,0 0-37 15,3 0-64-15,2 0 51 0,2 0-13 16,3 0 49-16,-3 0-52 0,2-3-13 15,-1 3-101-15,-1-1 85 0,-4-1-11 0,0 0-28 16</inkml:trace>
  <inkml:trace contextRef="#ctx0" brushRef="#br0" timeOffset="3523.011">27847 4299 25 0,'0'0'108'15,"0"0"12"-15,0 0-68 0,0 0-52 16,0 0-26-16,0 0-65 0,0 0-33 0</inkml:trace>
  <inkml:trace contextRef="#ctx0" brushRef="#br0" timeOffset="28827.001">27777 2260 95 0,'0'0'65'0,"0"0"-16"0,0-1-22 15,0 1-27-15,-2 0 0 0,2 0 119 16,0 0-24-16,0 0-46 0,0 0-30 16,0 0-19-16,0 0-2 0,0 0 0 15,-2 0 2-15,0-3-2 0,2 3-40 16,0-1 38-16,-2 1 4 0,2 0 33 15,0 0-7-15,0 0-13 0,0 0 7 0,0 0 48 16,-2-3 23-16,2 3-16 0,0 0-13 16,0 0-6-16,0 0 2 0,0 0-2 15,0 0 2-15,0 0 1 0,0 0-7 16,0 0-10-16,-2 0-2 0,2 0-11 16,0 0-3-16,0 0 0 0,0 0-7 15,0 0-15-15,0 0 12 0,0 0-13 16,0 0 14-16,0 0-4 0,0 0 6 0,0 0-3 15,0 0 1-15,0 0 12 16,0 0 10-16,-3 0 0 0,3 0-6 0,0 0-1 16,-3 0-3-16,1-1-3 0,0-1-26 15,0-1-65-15,-2 1 46 0,2 0 19 16,-2-1 0-16,2 1 20 0,0 2 0 16,0-2-20-16,-2 2-29 0,-1-2-7 15,1 2 36-15,-3-2-2 0,3 2 2 16,0 0-20-16,0 0 20 0,-3-1-16 15,3 1 32-15,-2 0-35 0,-1-3 9 0,1 3-6 16,-1 0 16-16,3 0 0 0,-2 0 0 16,2 0-15-16,0 0 13 0,0 0 2 15,-4 0 26-15,4 0-3 0,-4 0-23 16,2 4-28-16,0-4 28 0,-1 2 0 16,0 0 3-16,3-2-3 0,2 2-30 15,0-2 28-15,-2 0-24 0,-2 2 26 16,-3 1 26-16,-1-1-7 0,1 3-19 0,0-2 16 15,1-3 14-15,0 4-30 0,-1-1-33 16,2-2 33-16,-3 1 20 0,2 2-20 16,-1-2 0-16,-2 1 0 0,5-1 1 15,-2 1-1-15,-1 0-37 0,3-3 35 16,-3 2 4-16,3 2 22 0,-1-1-24 16,-1-1-26-16,2 0 24 0,0 1 2 15,-1 0-49-15,0 0 49 0,1 1 26 16,0-1-26-16,-2 1-9 0,1 1 9 0,0-3 0 15,5 2 0-15,-2-2-16 0,0 0 14 16,-2 2 2-16,2-1 6 0,-3 1-6 16,-2 1-6-16,5-2-11 0,-2 2 34 15,-1 2 18-15,-1-2-35 0,2 1-65 16,-3 0 64-16,2-3 2 0,-1 5 28 16,0-5-29-16,0 4 2 0,-2-4-6 0,4 4 4 15,2-4 0-15,-2 1-19 0,2 2 19 16,0-2-23-16,1 1 20 0,-1 2-10 15,0 0 13-15,-1-1 0 0,1-2 0 16,2 3 3-16,-2-5-3 0,2 4-35 16,0-6 16-16,-1 3 18 0,1 1 2 15,-2-2 8-15,0 3-6 0,0-1-6 16,0 0 3-16,-3 0 0 0,2-1 22 16,1-1-22-16,-2 3 0 0,2-2 0 15,-2 0-6-15,2 1 29 0,-4-1-23 0,4 1 0 16,0 2 1-16,-2-5 18 0,2 5-19 15,-2-4 4-15,-1 5-27 0,-4 2 23 16,-1 2 0-16,-5 3 107 0,2-2 49 16,2 1-58-16,3-4-98 0,4-2 0 15,-4 1-1-15,4 1 1 0,-2 0-2 16,0 2 2-16,-6-2 15 0,6 3-15 16,0-5 1-16,1 0-21 0,3 1 40 0,0-1-40 15,2-2 17-15,0 1 3 0,-3 2 0 16,3-1 2-16,0 1 24 0,2-1 0 15,-2 3-25-15,0-4 3 0,2 2 12 16,-3-1-5-16,3 1-11 0,0-1 0 16,-2 3 0-16,2-2 0 0,-2-1-30 15,0 2 28-15,-2 3 1 0,0 0-1 16,0 1-1-16,-2 2 3 0,-2-2 3 16,6 2-3-16,-2-3 0 0,0 2 2 0,0-2 19 15,0 1-19-15,-2 0 38 0,1 0-37 16,-4 1 26-16,5-1 1 0,-2 1-17 15,0-2-10-15,-1 3 23 0,3-4-13 16,0-2 6-16,-3 2 5 0,5-1-22 16,0-3 9-16,2 0-8 0,-2 1-6 15,0-1 3-15,2-2 0 0,0 3 11 0,0 1-10 16,0 0 2-16,0-1 22 16,0-1-24-16,0 0 0 0,0 3-1 0,0-2 11 15,2 1-10-15,0 1-1 0,2-1 1 16,3 1-1-16,-3-1 0 0,0 1-1 15,1 0 1-15,-3-2 1 0,0-1 0 16,2-2-1-16,-2 1-1 0,-2-1-11 16,2 0 12-16,0 0 0 0,-2-2-3 15,2 0 3-15,-2 4-1 0,0-4-2 16,0 3 2-16,2 1 0 0,0-1 1 0,1 2-4 16,-1 0 4-16,-2-3 0 0,2 3-3 15,0-2 3-15,3 3 0 0,-3-2 1 16,0-1-1-16,2 1 1 0,0 1-1 15,0-1 0-15,0 0 0 0,-2-2-3 16,6 3-20-16,-6-2 7 0,2 0 15 16,-2 1-2-16,2 0 1 0,-2-2-2 0,2 1 1 15,0-1 0-15,-2 1 0 0,3 1 3 16,-3 0-16-16,2 0 16 0,1-1 3 16,-3 2-3-16,0-3 0 0,-2 3-3 15,2-3 1-15,0 1 1 0,0 2 1 16,0-2 0-16,0 2-2 0,-2-3-19 15,2 1 21-15,1-1 0 0,-3 1-2 16,2-2 1-16,0 3-15 0,-2 0 16 16,2-2 3-16,0 3-1 0,0-2 5 15,0 1-5-15,2 0-2 0,1 1 0 0,-1 1 1 16,1 0-1-16,-1-2 0 0,0 3 2 16,2 0 16-16,-2-2-18 0,0 2 0 15,0-2 0-15,4 2 0 0,-4-1-1 16,0 0-2-16,0-5 3 0,-2 5 25 15,2-5-25-15,-2 3-3 0,2 1 1 16,-1-5-1-16,-1 5 0 0,2-2 3 16,1 1 2-16,-1 0 0 0,-2 1-2 15,2 0 0-15,0 0-13 0,3-3 14 16,-3 4-2-16,0-1 2 0,0 0 1 0,5 0-1 16,-5 0 18-16,3-1-17 0,-1 0-2 15,0 0 0-15,0 1-2 0,-2-3 0 16,4-1 2-16,-2 0 1 0,-2 2 12 15,0-1-9-15,2-3-2 0,-4 3 11 16,3-2 0-16,-1 1 6 0,1-3-18 16,1 1 3-16,0 3 12 0,0 0-13 15,3-1 19-15,-1 0-22 0,3 1 0 16,0-1-3-16,1 0-20 0,2 1 23 0,-2-1 0 16,0 0-2-16,2 3-1 15,-2-7-6-15,1 7 8 0,-3-6 2 0,1 4-2 16,-2-4-23-16,-1 2 11 0,0-2 13 15,-1 1 2-15,0 0 0 0,-3-2-1 16,0 4-1-16,0-4 0 0,-2 2 1 16,2-2 1-16,-2 0 1 0,2 0 0 15,-1 1 23-15,-1-1-23 0,3 0 16 0,-1 0-17 16,0 3 0-16,2-1 20 16,0-2 4-16,1 1-26 0,1-1 1 0,1 4-1 15,-1-4 0-15,1 2 0 0,1-2 0 16,-1 2 4-16,2 1-4 0,-1-3 0 15,0 3 12-15,2-2-12 0,-4 2 0 16,0-3 1-16,1 0-1 0,-1 1 42 16,1-1-42-16,-1 0 0 0,-1 2 0 15,-1-2-1-15,0 0 2 0,1 3-2 16,0-1 1-16,1-2-1 0,0 2 0 0,0-2 1 16,2 0 3-16,0 3-2 0,-2-1 22 15,3-2-22-15,-5 0 21 0,5 2-18 16,-5-2-1-16,3 2-3 0,-5-2 1 15,2 2 4-15,-2-2-4 0,1 0 1 16,-1 0 0-16,1 1-2 0,-3-1 1 0,2 4 9 16,0-4-10-16,2 2 0 0,-2 0 3 15,2-2-3-15,4 4 2 0,-4-4 1 16,2 2 3-16,1 1-6 0,-1-3-1 16,3 3 1-16,0-3 0 0,-3 1 0 15,0 2 0-15,3-2 0 0,-2-1 4 16,-1 0-2-16,2 0 11 0,0 2-11 15,0-2-2-15,-2 0 0 0,1 2 0 16,-3 1-1-16,5-3 1 0,-3 2 0 16,1-2 0-16,1 0-2 0,3 0 2 0,0 0 0 15,1 0 9-15,2 0-9 0,-2 0-16 16,-1-5 16-16,4 1 13 0,-2 0-13 16,-2 0-1-16,2 1 0 0,-1-3-11 15,0 2 12-15,0-1 2 0,-2-1 23 16,2 1-25-16,-4-2 0 0,1 1 33 15,-3 2-13-15,3-3-20 0,0-3 16 16,-3 3-3-16,0-1 0 0,4 1-13 0,-4 0 0 16,0-1 13-16,0 0-13 0,-1-2-13 15,2 4-3-15,-3 1 32 0,-2-4-13 16,2 4-1-16,1 2 11 0,-1-5-13 16,-2 2-31-16,5-4 31 0,0 5 0 15,-1-1-13-15,0-4 13 0,1 2-1 16,4 1-2-16,-3-2-10 0,0-1 26 15,6-2-26-15,-4 3 23 0,-1-4-10 16,2 4 0-16,0-3-13 0,-3-1-10 16,-2 1 7-16,4 0-23 0,-2 0 39 0,-2-1 24 15,0 0-24-15,2 0 3 0,-4-1 13 16,2 1-15-16,-2 0-1 0,3 0 10 16,-2-2-10-16,-1 2-10 0,-2 0 10 15,0 0 0-15,1-1 3 0,-1-1 17 16,-2 2-17-16,0-2-3 0,0 1 13 15,0-1-13-15,0 0 0 0,0-1-21 16,-2 1 2-16,0 0-12 0,2 0 31 16,-2-3 35-16,3 5-35 0,-1-2-29 0,-2-2 29 15,2 1 0-15,-2 3-6 0,0-4-30 16,2 1 10-16,1 2 13 0,-1-1 13 16,0 0 52-16,0 0-20 0,-2 2-30 15,2 0-4-15,0-3-19 0,-2 3 21 16,0-1 0-16,0-1 6 0,0 2-6 15,0-1 17-15,-2 0 5 0,-2-1-44 0,-3 1 5 16,3-3-21-16,-3 2 38 0,1 1 27 16,2-3-26-16,-2 2-2 0,-1-1-29 15,1 1 29-15,0 0-2 0,-1-1 3 16,0 1 13-16,1 0-13 0,2-3-19 16,-2 3 19-16,2-3 0 0,0 3-13 15,-4 2 13-15,4-2 0 0,0 1 3 16,-2 1 23-16,2 0-23 0,0 0 12 15,0 1-15-15,-3-2-1 0,0 5-2 0,3-4 3 16,0 0-3-16,-2 4 3 0,-1-2-4 16,1 3-12-16,0-3 16 0,-1 4 3 15,3-2 7-15,0 2-7 0,-1 1-5 16,-1 1 4-16,2-3 11 0,0 0-12 16,-2 3 21-16,-2-5-20 0,2 2 14 15,0-1 4-15,-2 0-14 0,-1-1-6 16,-2 3 3-16,5-5 52 0,-2 4 16 0,-1-1-57 15,1 1-14-15,-1-1 0 16,1 2-16-16,1-1 23 0,1 1-7 0,0 0 0 16,0-3 2-16,1 3 7 0,-2 0-9 15,1-1-4-15,0 3 1 0,0 1-17 16,0-1 19-16,-2-1 1 0,2 4-13 16,0-5-10-16,0 5 23 0,-1-3 0 15,-1 3-31-15,-1-2 5 0,3 4 11 16,-3-4 14-16,-1 1 1 0,-1 3-20 15,0-4-12-15,1 2 22 0,2 2 10 0,-6-2 0 16,6 1 3-16,0-1-3 0,-3 0 23 16,0 0-23-16,1-2 20 0,1 2-17 15,1-2 29-15,0 3-6 0,-1-6-13 16,0 4 10-16,1-1-4 0,2-2 13 16,-2 0-9-16,0 1-7 0,2-1 10 15,-2 0-10-15,2 1-14 0,-1-2 30 16,1 2-28-16,-3 0 5 0,3 0 19 15,-1 1-27-15,3-1 34 0,-2-1-32 0,0 4 23 16,-3-3-23-16,2 3-3 0,1-2-26 16,0 1 26-16,0 3 1 0,2-3-1 15,-4 3 1-15,4-1-1 0,0-2-1 16,-2 3 1-16,0-3 1 0,0 0-1 16,-1 1 16-16,-4 0 0 0,5-1-16 15,-2 3-2-15,-1-4 2 0,3 2 22 16,-1 0-22-16,3 1-12 0,0-2 12 0,-1 3 2 15,3-2 12-15,-2 2-14 16,2-1-15-16,0 1 14 0,0 0 0 0,0 0-18 16,2 0 2-16,-2 0 1 0,-2 0-3 15,2 0 6-15,-6 0-6 0,4 0 16 16,0 0-17-16,0 0 19 0,-2 0-2 16,2 0 1-16,0 0 2 0,-3 0 1 15,-2 0 0-15,1 0 28 0,-1 1-28 16,3-1 18-16,-2 0-15 0,1 0 15 15,3 0 13-15,-3 0-21 0,3 0-11 0,0 0 0 16,2 0 14-16,0 0 12 16,2 0-14-16,-2 0-10 0,2 0 1 0,-2 0 22 15,0 0-2-15,2 0-23 0,-2 0-3 16,0 0 3-16,2 0 0 0,0 0-3 16,0 0-17-16,0 0 1 0,0 0 3 15,0 0 0-15,0 0-7 0,0 0 10 0,0 0-3 16,0 0 3-16,-6 0 1 15,4 0 8-15,-2 0-9 0,-2 0 12 16,0 0-12-16,0 2 12 0,-1 1-2 0,3-3-26 16,-1 1-35-16,5 1-59 0,0-2-45 15,0 0-14-15,-2 2-52 0,2 2-78 16,0-1 23-16,0 1 31 0,0 2-6 16,0-2-196-16</inkml:trace>
  <inkml:trace contextRef="#ctx0" brushRef="#br0" timeOffset="30520.4229">27573 1454 48 0,'0'0'59'0,"0"0"-4"0,0 0 4 16,0 0-23-16,0 0 149 0,0 0-61 15,0 0 23-15,0-8 9 0,0 8-28 0,0-2-27 16,-2 2-13-16,0 0-4 0,2 0 11 16,-2 0 9-16,2-1-3 0,-2 1-14 15,2 0-15-15,-2 0-1 0,-1 0-12 16,3 0-14-16,-2 0-19 0,2 0-26 15,0 0-10-15,-2 0-23 0,2 0-16 16,0 1-51-16,0 6-53 0,0 5-26 16,0 14 179-16,0 11 23 0,0 6 68 15,0 2-7-15,0 0-45 0,2-3 13 16,-2 0-48-16,2 4 44 0,-2-3-9 0,5 3 0 16,-5-2 23-16,2 0-42 0,0-2 28 15,-2 1-44-15,0-5 25 0,0-3-7 16,0 2-19-16,0-2 18 15,2-4-20-15,-2 2 11 0,0-3 8 0,0-4-20 16,2-8 2-16,-2-1 18 0,2-3 0 16,0 5-20-16,3 1 2 0,-3 2 17 15,2-3 1-15,0 3-4 0,-2-5-14 0,2 0-1 16,-2-2 16-16,3 2 29 16,-3 1-44-16,1-1 28 0,1-2-1 0,-2 3-29 15,-2-5-2-15,2 0 2 0,0 1 0 16,-2-4 7-16,2-1-7 0,-2-2 0 15,0-1 10-15,0-4-10 0,2 0 0 16,-2-1 2-16,0 1 17 0,0-2-6 16,0 0 0-16,0 0 6 0,0 0-2 15,0 0-4-15,0 0-10 0,0 0-1 0,0 0 0 16,0 0 0-16,0 0 1 0,0 0-3 16,0 0 0-16,0 0-22 0,0 0 2 15,0 0 18-15,0 0-13 0,0 0 15 16,-2 0 13-16,-4-5-13 0,-5-1-123 15,0-1-10-15,-3-1 107 0,1 0 23 16,0-2-41-16,0 3 43 0,1-1-37 16,-2 1-24-16,4 1 46 0,2-1 16 0,-3 3-17 15,2-3 17-15,5 5 20 0,2 2-18 16,0-3 51-16,0 3 2 0,2 0-3 16,0 0-16-16,0 0-36 0,0 0-49 15,0 0 10-15,4 3 39 0,2 4 39 16,6 3 81-16,0-1-32 0,2 0 25 15,4-1-19-15,1-1-10 0,6-1-26 16,-4-2 26-16,5-1 9 0,-2-3 7 16,-6 0-20-16,2 0-6 0,-5 0-13 15,-3-3 25-15,-1-1 0 0,-2-2-25 0,-1-1-4 16,-2-1-35-16,2-1 16 0,-1 0-6 16,0-6 3-16,-1 1-32 0,0-3-3 15,0 0 0-15,1-5-90 0,-1-9-53 16,3-3 34-16,-1-2-35 0,-1 6-3 15,-3 8-101-15,-2 6 54 0,0 6-77 16,0-2-8-16,0-1-76 0,-2-1-169 16,0 7-517-16</inkml:trace>
  <inkml:trace contextRef="#ctx0" brushRef="#br0" timeOffset="31192.4816">27399 2951 378 0,'0'0'597'0,"0"0"-262"16,0 0-185-16,0 0-69 0,0 0 1 0,0 0 12 15,0 0-16-15,0 0-78 0,0 0-29 16,0 0-20-16,-2 5 17 0,2-2 32 16,0 3 19-16,2 2 95 0,3 1-98 15,-1 1 4-15,-2 2 9 0,2 1 26 16,-2 2 26-16,2 3-19 0,0 2-33 15,3-1-13-15,-1-2 13 0,3 1-28 16,-1 0 22-16,1-4-23 0,3 0-3 0,-1-5 2 16,0-1 1-16,-1 0 0 0,-2-5 11 15,2-1 18-15,-2-2 61 0,-2 0-12 16,2 0 29-16,1 0-14 0,0-2-38 16,1-5-3-16,3-1 28 0,-3-5 4 15,4-1-10-15,0-9 41 0,-2-4-92 16,6-9 15-16,-3-4-19 0,-2-1-6 15,-5 8-13-15,-2 8 0 0,-1 6-83 16,-1 4 22-16,0 1 29 0,0 1-13 16,-2-1-71-16,5 0 16 0,-5 2 4 0,0 6-4 15,3 2-72-15,-3 2-16 0,4 2-91 16,0 0-176-16,2 0-4 0,4 6-30 16,-4 0 28-16</inkml:trace>
  <inkml:trace contextRef="#ctx0" brushRef="#br0" timeOffset="32015.8069">27771 3216 137 0,'0'0'342'16,"0"0"-107"-16,0 0-10 0,0 0-65 0,0 0 2 15,0 0-2-15,0 0-98 0,0 0 42 16,0 0 3-16,0 0-25 0,34 96-37 16,-32-91-3-16,0 1-29 0,0-3-10 15,0-1 30-15,-2-2-31 0,2 2-1 16,-2-2 15-16,0 0 4 0,0 0 6 15,0 0 3-15,0 0 0 0,0 0 10 16,0 0 13-16,0 0 3 0,0 0-3 16,0 0-20-16,0 0-32 0,0 0-21 0,0-2-5 15,2 0 3-15,0 0-12 0,1-1 19 16,-1 1 16-16,2-4 0 0,-2 5-32 16,0-6 13-16,2 1-14 0,0 1 10 15,3-1 10-15,0 0 13 0,-1 1-38 16,4-1 5-16,-2-2 33 0,4 3 0 0,-2-2-2 15,-2 2 4-15,1 3 12 0,2-4 15 16,-5 5 7-16,0-2 9 16,-1 1 7-16,-1 2-13 0,-2 0-16 0,-2 0-20 15,0 0-3-15,0 0-3 16,0 0-13-16,0 0 16 0,0 2 54 0,0 5 23 16,0-2-25-16,0 0-26 0,0 2-23 15,0-3 23-15,0 1-25 0,0 1 0 16,0-2 15-16,0-1-15 0,0 1-1 15,0-2-16-15,0 0 16 0,0-1 2 16,0 2-2-16,2-3 3 0,-2 2 10 0,0-2-13 16,0 2-20-16,0-2 1 0,0 0 3 15,2 0 12-15,0 0 2 0,-2 0 2 16,2 0 0-16,3 0-22 0,-3-2 22 16,2 0 3-16,5-4 39 0,-1 0-40 15,2-3-2-15,4 0-39 0,-2-2-22 16,1 1 45-16,0 1-7 0,-3 4-42 15,-1 3 43-15,-1 0 18 0,-1 0 4 16,-1 0 13-16,-2 2 20 0,1 0-30 16,-1 0 10-16,-2 0 6 0,2 2 23 0,2 2 13 15,-4 3 20-15,5 2 15 0,-2-2-16 16,-1 3-32-16,0-1-6 0,0-1-33 16,0-3 22-16,2 3-24 0,-2-2 1 15,1-1 1-15,2 1 10 0,-3-4-26 16,0 4 0-16,2-4-64 0,1 2-88 15,-3 0 13-15,2-3-97 0,1 1-1 16,-3-2-147-16,2 0-43 0,-3 0-134 0</inkml:trace>
  <inkml:trace contextRef="#ctx0" brushRef="#br0" timeOffset="35102.3241">27072 2627 10 0,'0'0'19'0,"0"0"-19"0,0 0 1 15,0 0 10-15,0 0-11 0,0 0 18 16,0 0-18-16,0 0-13 0,-55 108 13 15,47-93 18-15,-2-2-18 0,4-2-23 0,2 3 23 16,-2-6 13-16,2 1 4 0,0 0 25 16,-1-1-19-16,1 0 13 0,-1-3 9 15,3 2 145-15,0 0-109 0,0 3 7 16,0-1-26-16,0 0 46 0,0 2-99 16,0-1 31-16,0 2-40 0,2 1 0 15,-2-4 26-15,-1 3-26 0,3 2 32 0,-2-3-30 16,0 0-2-16,2 1-42 0,-2 0 42 15,-2 1 108-15,2 0-86 0,-2 0 9 16,-1 1-31-16,3-1-23 0,0-2 23 16,2 1 0-16,0 0-26 0,0-1 25 15,-2-2 1-15,2 1 0 0,0-1 49 16,-2 2-27-16,2-2-22 0,-3 0 0 16,3 1-1-16,-2-1 2 0,0 4-2 15,2-5-8-15,-2 4-24 0,2 0 33 16,-2-1 14-16,2 0-12 0,0 1-4 0,0-1-24 15,0 1 26-15,0-1-1 0,0-1-19 16,0 1 20-16,0 2 0 0,0-2 33 16,0 2-33-16,0-2 33 0,0 3-30 15,0 1 62-15,0 0-32 0,0-2 32 16,0 1-42-16,0-3-46 0,0 1 20 16,2-1 3-16,-2-2 1 0,2 3 0 0,0-2-1 15,0 1 45-15,1 0-32 0,1-1 4 16,-2 2 18-16,2 1-9 0,1-2-23 15,1 0 12-15,-2 2-14 0,0 0 27 16,1-2-3-16,-3 1-25 0,2 0 0 16,-2-3-24-16,0 0 22 0,0 1 1 15,0 0 1-15,3-2 0 0,-1-1-5 16,-2 3 5-16,3-3 0 0,-1 0-56 0,0 1 23 16,0-1 33-16,2 1 9 0,-2 1-9 15,6 0-19-15,-2 0-4 0,2 1-6 16,1-2-14-16,0 2 14 0,-1 1-23 15,1-2 29-15,-1 3 7 0,1 0 16 16,-2-3 13-16,-3 0-13 0,0-1-1 16,-2-1-1-16,-2-1 2 0,2 1 0 15,2 0 0-15,-2-4 0 0,0 4 48 16,0-2-31-16,2 1-1 0,0-1 11 16,1-1-26-16,4 2-1 0,-3-1 20 15,5 2-7-15,-3 0 42 0,6-3-55 0,-4-1-19 16,0 3-40-16,6 0 23 15,-4-4 7-15,0 4-20 0,-2-5 49 0,1 3-36 16,-3-2-29-16,3 3 49 0,-4-5-1 16,-1 5-2-16,-2-3 21 0,1 1-3 15,0 0 1-15,-3-2-13 0,0 2 12 16,0-2 0-16,0 1-22 0,0 0 7 16,0 2 16-16,3-2 0 0,0-1 32 15,-1 4-29-15,2-4-3 0,-1 3 0 16,1-2 11-16,1 0-11 0,-1 1 0 0,3 4 87 15,-1-6-54-15,1 4 19 0,0-3-19 16,1 0-30-16,-4 3 81 0,6-3-67 16,-4 2-14-16,1-3-3 0,-3-1 13 15,1 4-6-15,2-4 12 0,-3 2-25 16,0 0 19-16,3 0-26 0,-2 0 3 16,-3-2 7-16,2 2-10 0,-2-2-1 0,2 2-2 15,-2-1 32-15,0-1 4 16,2 3-7-16,1-3 39 0,-1 0-29 0,3 1 15 15,0-1-38-15,-1 3 0 0,1-2 0 16,0-1-7-16,-1 0-19 0,0 0 26 16,2 0-13-16,-4 2 11 0,0 0 0 15,1 1-11-15,-1-3 0 0,3 0 13 0,-3 0 3 16,3 0 13-16,-3 0-12 0,6 0-4 16,-2 0 0-16,0 0 16 0,4 0-6 15,-4 0-9-15,1 0-1 0,0 0 3 16,-1 0-1-16,-1 0-4 0,0 0-12 15,0 0-2-15,-1 0 16 0,0 0 1 16,2 0-1-16,-2 0 2 0,0 0-2 16,1 0 13-16,-2 0-11 0,1 0 18 0,1-5-7 15,-3 3-10-15,5 1-1 0,2-3 14 16,-3 1 1-16,4 0 9 0,-2-1-26 16,4 0-9-16,-4 2 9 0,3-3 49 15,-2 1-17-15,0 0-12 0,-3-1-4 16,4 0 7-16,-4 2-20 0,-2-4 10 15,2 4 7-15,-2-1-20 0,3 0 1 16,-5 1 2-16,5-1-3 0,-2-2 16 16,-1 1-12-16,-2 1-2 0,4-4 17 15,-2 3-1-15,0-3-16 0,-1-2 9 16,2 2 31-16,-3 1-16 0,1-1 29 0,-1 1-12 16,1-2-24-16,-1 2 10 0,1-1-29 15,-1 2 26-15,-2 0 49 0,3-2-62 16,0 0 0-16,-3 0-12 0,2 0 18 15,0-1-15-15,0 0 15 0,0-2-6 16,0 2-6-16,-2-4 15 0,3 0-22 16,0-1 20-16,-1 0-27 0,1-3 7 15,-1 1-16-15,0-2-7 0,1 3-9 16,0-4 19-16,-3 4-23 0,2-3 1 0,-2 5 33 16,2-2 0-16,-2 1-27 0,-2 1 6 15,0 0 23-15,2 0 0 0,-2 1 17 16,1 1-14-16,-1-1-3 0,0-2-13 15,1 3 13-15,1-2 0 0,-2-1 13 16,0-1-13-16,1 1 32 0,-3 0-28 16,0 0 28-16,0-1-9 0,0-1 35 15,-2 0-38-15,0 3 9 0,0-3-29 16,0-1 0-16,0-1 0 0,0 1 29 16,0-1-6-16,0 1-23 0,0 1 16 15,0 0-39-15,-2-2 23 0,2 3-22 0,0 3 9 16,-2-6-7-16,0 2 13 0,0 0 7 15,0-2 3-15,-3 1 13 0,1 2-15 16,0-5-2-16,2 2-17 0,-2 1 18 16,-1-5 44-16,3 3-44 0,-2-4-1 0,-1 2 1 15,1-1 19-15,0 2 7 16,0-1 3-16,0 2-29 0,-2 2-22 0,-4 0 20 16,4-1-25-16,-2 3 27 0,0 2 3 15,-1-1 13-15,2 3-16 0,-1 0 52 16,0 1-50-16,1 1 1 0,1 0 49 15,-3 2 19-15,5 1-19 0,-3 1-32 16,3-1 5-16,-2 2-25 0,0 0 0 0,0 1 17 16,-4 1 18-16,6-3-35 15,-4 2 10-15,2-2-10 0,0 5 39 0,-1-5-36 16,0 1-3-16,1-1 0 16,0 1 6-16,0 0-4 0,-1-1 15 0,-1-1-1 15,1 1-1-15,1 2-14 0,-1-2 1 16,-1-2 50-16,2 2-52 0,-5 1-35 15,4-2 35-15,-3 2-2 0,2 1 2 16,-3-3-32-16,0 3 29 0,1-1-20 16,-3 0-6-16,2 2 26 0,1-1-20 15,-1-1 9-15,1 4 12 0,-1-5 3 16,-2 1-1-16,1 1 48 0,-4-2-48 0,2 2 36 16,-1-3-23-16,0 3-7 0,0-1 7 15,1 0 3-15,0-1-12 0,2 1 21 16,2-3-22-16,-2 5 13 0,4-4-3 15,-2 5-13-15,3-5 0 0,-1 2 29 16,1 1 0-16,3-4-10 0,0 4 0 16,-1-2-18-16,1 0 28 0,0 1-3 0,2 0-26 15,-2-1 13-15,2 1-13 0,-2 0 0 16,-1-1 30-16,3-1-29 0,-1 0-1 16,-1 2 1-16,0-2 28 0,-2 0-29 15,0 2 16-15,-2-5 7 0,-2 4-4 16,0-3 16-16,0 2-35 0,-1-2 35 15,-2 3-64-15,-2 0 29 0,-2-2-19 16,0 3-35-16,-5 1 38 0,-4-1-4 0,-9 0-2 16,-5 4-14-16,-2-2-2 15,-1 2 35-15,3 0-10 0,4 0 12 0,0 4-22 16,4 0-22-16,5-4-13 0,7 4 0 16,6-3 45-16,-2 1-45 0,4 0-3 15,-1 2-82-15,2-1 4 0,5 0-121 16,4-3-289-16,-1 2-452 0</inkml:trace>
  <inkml:trace contextRef="#ctx0" brushRef="#br0" timeOffset="35816.5813">28293 2155 35 0,'0'0'111'16,"0"0"-27"-16,0 0 181 0,0 0-34 16,0 0-101-16,0 0-58 0,0 0 3 15,0 0-29-15,47 6 16 0,-39-3-14 16,0-3-25-16,-1 3-6 0,0 0 44 16,-1-3 1-16,0 2-19 0,-2 0-21 15,0 2 30-15,2-2 14 0,-1 2-37 16,2 0-26-16,-1 1-3 0,0 0 0 15,3 3 13-15,-1 0-11 0,-1 0-2 0,3 1 13 16,-1 2 17-16,1-1-11 0,1 0-18 16,0-1 22-16,-1 1-22 0,0-3 19 15,4 0-18-15,-4-1-2 0,5-2-7 16,-2-1-217-16,-1 1-115 0,-1-4-280 16</inkml:trace>
  <inkml:trace contextRef="#ctx0" brushRef="#br0" timeOffset="36547.5773">28767 2102 12 0,'0'0'23'0,"0"0"88"0,0 0 75 15,0 0-36-15,0 0 29 0,0 0-32 16,0 0-37-16,0 0-93 0,12 103 84 16,-4-92-75-16,3 0 29 0,4 1 79 15,2-2-37-15,0 0-35 0,2-5-36 16,1-1-23-16,-2-1 40 0,-3-3 35 15,2 0-49-15,-4 0 33 0,-5 0-10 0,3-3 16 16,-5-3 4-16,1 3-11 0,-1-5 17 16,-2-1-3-16,0 0-39 0,-2 0-35 15,0-1 2-15,3 1 42 0,-2 0-45 16,-3-2 0-16,2 2-39 0,0-3-6 16,-2 5 16-16,0-5-56 0,0 2 24 15,0-1-27-15,0 2 72 0,0-2-72 16,-4 1 88-16,-6 0 12 0,2 1 14 15,-2-1-7-15,-3 1-2 0,0 1 2 16,-2 1 33-16,-4-2 36 0,2 6-85 0,-7-1 43 16,2 2 22-16,-4-2-39 0,3 2 20 15,-1 2 22-15,0 0 3 0,8 0-12 16,-1 0-7-16,2 0-34 0,2 0-19 16,5 0-4-16,2 0 2 0,-1 4-29 15,3 2-52-15,-3 1 52 0,3 3 28 0,0-3-18 16,2 5-1-16,-2-4-18 15,4-1-1-15,-2 1-7 0,0 0 14 0,2 2-36 16,0-3-4-16,0-1-28 0,-2 0-60 16,2-3 33-16,0 1-48 0,0 1-14 15,0-2-134-15,0 1-97 0,0-3-4 16</inkml:trace>
  <inkml:trace contextRef="#ctx0" brushRef="#br0" timeOffset="55439.8071">17066 6324 96 0,'0'0'104'16,"0"0"-62"-16,0 0-19 0,0 0 3 16,0 0-3-16,2-3 78 0,-2 3 39 15,0 0-12-15,0 0-63 0,0 0-33 16,0 0-15-16,0 0 2 0,0 0 4 0,0 0 0 15,0 0 0-15,0 0-4 0,0 0 11 16,0 0 2-16,0 0 1 0,0-2-14 16,0 2 1-16,0 0-4 0,2 0 0 15,-2 0 4-15,2 0 3 0,0-2 3 16,3-3 3-16,2 5 7 0,-1-3 6 16,2-2-6-16,1 5-19 0,-1-5-14 15,5 1 17-15,0 1-3 0,-3-1 25 16,8-2-6-16,-6 1-36 0,5-1 19 15,0 1-18-15,-4 2 1 0,4-1 0 0,-4 3-2 16,1-1-28-16,2-1 26 0,-2 1-27 16,1 2 13-16,2 0-5 0,-4 0 21 15,4 0 0-15,-2 0-3 0,-1 0-23 16,4 0 19-16,-4 0 7 0,6 0 17 16,-6 2 21-16,3-2-38 0,0 0-13 15,-2 0 13-15,2 0 6 0,-2 0 10 16,1 0-16-16,4 0 13 0,-1 0-15 0,4 0 3 15,-1 0-1-15,1 0 13 0,3-2-13 16,-3 2-16-16,4-2 3 0,-1 2 0 16,-3 0 13-16,3 0-1 0,-5 0-44 15,2 0 42-15,-4 0-46 0,1 0 39 16,-4 0 7-16,4 0 3 0,-6 0-42 16,2 2 42-16,-2 0 1 0,-1 1-1 0,2-1 0 15,-2 1 0-15,-3-3-25 0,5 2 25 16,0 1 20-16,-1-3 39 0,6 0-59 15,-1 0 0-15,2 0 55 0,0 0 3 16,3 0-16-16,2-5 17 0,-4 3-58 16,4-1 0-16,-5-2 21 0,5 3 23 15,-2-1-45-15,-4-1 0 0,4 0-3 16,-5 4-7-16,2-4 10 0,-2 2 10 16,1 1-9-16,-4 1-1 0,6-2-2 15,-6 0-14-15,1 0 16 0,3 2-13 0,-4 0 26 16,6-2-7-16,-3 2-6 0,2-2 13 15,0 1-13-15,5-2 7 0,-2 2 9 16,-4 1-9-16,4-3-7 0,-3 2-7 16,3 1 7-16,-4-2-13 0,4 2 29 15,-5-2-22-15,0 2 19 0,0-3 0 16,-2 1-13-16,0 2-16 0,1 0 9 16,-6 0 7-16,2 0 28 0,2 0-28 0,-4 0 0 15,1-3 0-15,0 3 17 0,0-2 18 16,-1 2-18-16,4 0-17 0,-2 0 9 15,0 0-9-15,2-2 20 0,-2 2 16 16,4-1-36-16,-3 1-32 0,-1 0 32 16,2 0 2-16,-2 0 21 0,0 0-23 15,2 0-32-15,-2 0 28 0,2 0-15 16,-2 0 19-16,1 0-1 0,0 0 1 16,0 0 1-16,-1 0 22 0,2 0-1 15,-4 0-22-15,6 0 23 0,-4 0-21 0,1 0 21 16,2 0-7-16,-4 0-14 0,-1 0-2 15,4 0 0-15,-4 0 26 0,-1 0-6 16,2 0-20-16,-3 0-7 0,3 0-2 16,0 0 9-16,0 0 22 0,-3 0-9 15,2 0 0-15,4 0-9 0,-4 0 18 16,6 0-18-16,-4 1 15 0,1-1-6 16,2 0-26-16,-2 0 20 0,4 0-7 0,0 0 0 15,-2 0 0-15,4 0-3 0,-4 0 2 16,5 0-1-16,-4 0-15 0,4 0 16 15,-6 0 2-15,4 0 14 0,-5 0-15 16,2 0-12-16,-4 2-4 0,-1-2 16 16,1 0 18-16,0 0-5 0,-3 0 13 15,6 0-3-15,-2 0 6 0,1 0 7 16,4-2 3-16,0 1 0 0,3-3 6 0,-2-1-25 16,6 2-17-16,-5-3 13 0,3 4-16 15,-1-2 0-15,-2 1-10 0,3-1 10 16,-6 4 0-16,4-2-10 0,-5 2 10 15,2 0-3-15,-4 0 2 0,-3 0-15 16,4 0 5-16,-6 0 11 0,0 0 0 16,2 0 0-16,-4 0 0 0,0 0 2 0,-1 0-2 15,-1 0 12-15,5 0-11 16,-3 0 28-16,1 0 0 0,1 0 13 0,3 0-16 16,0 0-4-16,-3 0 4 0,8 0-6 15,-4 0-18-15,3-3 14 0,2 1 3 16,0 2 4-16,1-3-10 0,-6-1-12 15,4 4-1-15,-6-1 1 0,-4-2-1 16,1 2-1-16,0 1 0 0,-5 0-15 16,0 0 4-16,-4 0 12 0,2 0 2 15,-2 0 14-15,0 0 10 0,0 0 3 0,0 0 4 16,0 0 5-16,0 0 11 16,0 0 6-16,0 0-4 0,0 0-9 0,0 0-10 15,0 0-16-15,-2 0-13 0,2 0-2 16,0 0 1-16,0 0-2 0,-2 0-23 15,2 0-9-15,-2 0-7 0,2 0-22 16,-2 0-20-16,0 1-19 0,2-1-19 16,-5 3-1-16,3-3 3 0,0 0 0 15,0 0-6-15,0 0-59 0,-5 0-130 16,1 0-109-16,-2 1-159 0,48-6 230 16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A6A31A-94DA-496F-AFE3-40CA08E01175}" type="datetimeFigureOut">
              <a:rPr lang="en-IN" smtClean="0"/>
              <a:t>02-10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A805CC-B677-46EF-9FEC-1876D067607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9162756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A6A31A-94DA-496F-AFE3-40CA08E01175}" type="datetimeFigureOut">
              <a:rPr lang="en-IN" smtClean="0"/>
              <a:t>02-10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A805CC-B677-46EF-9FEC-1876D067607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16984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A6A31A-94DA-496F-AFE3-40CA08E01175}" type="datetimeFigureOut">
              <a:rPr lang="en-IN" smtClean="0"/>
              <a:t>02-10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A805CC-B677-46EF-9FEC-1876D067607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0943989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A6A31A-94DA-496F-AFE3-40CA08E01175}" type="datetimeFigureOut">
              <a:rPr lang="en-IN" smtClean="0"/>
              <a:t>02-10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A805CC-B677-46EF-9FEC-1876D067607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3440586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A6A31A-94DA-496F-AFE3-40CA08E01175}" type="datetimeFigureOut">
              <a:rPr lang="en-IN" smtClean="0"/>
              <a:t>02-10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A805CC-B677-46EF-9FEC-1876D067607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883139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A6A31A-94DA-496F-AFE3-40CA08E01175}" type="datetimeFigureOut">
              <a:rPr lang="en-IN" smtClean="0"/>
              <a:t>02-10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A805CC-B677-46EF-9FEC-1876D067607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9505300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A6A31A-94DA-496F-AFE3-40CA08E01175}" type="datetimeFigureOut">
              <a:rPr lang="en-IN" smtClean="0"/>
              <a:t>02-10-2020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A805CC-B677-46EF-9FEC-1876D067607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426726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A6A31A-94DA-496F-AFE3-40CA08E01175}" type="datetimeFigureOut">
              <a:rPr lang="en-IN" smtClean="0"/>
              <a:t>02-10-2020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A805CC-B677-46EF-9FEC-1876D067607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298282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A6A31A-94DA-496F-AFE3-40CA08E01175}" type="datetimeFigureOut">
              <a:rPr lang="en-IN" smtClean="0"/>
              <a:t>02-10-2020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A805CC-B677-46EF-9FEC-1876D067607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1054919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A6A31A-94DA-496F-AFE3-40CA08E01175}" type="datetimeFigureOut">
              <a:rPr lang="en-IN" smtClean="0"/>
              <a:t>02-10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A805CC-B677-46EF-9FEC-1876D067607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92128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A6A31A-94DA-496F-AFE3-40CA08E01175}" type="datetimeFigureOut">
              <a:rPr lang="en-IN" smtClean="0"/>
              <a:t>02-10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A805CC-B677-46EF-9FEC-1876D067607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833936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A6A31A-94DA-496F-AFE3-40CA08E01175}" type="datetimeFigureOut">
              <a:rPr lang="en-IN" smtClean="0"/>
              <a:t>02-10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A805CC-B677-46EF-9FEC-1876D067607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765797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52596" y="2928934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Axonal propagation</a:t>
            </a:r>
            <a:br>
              <a:rPr lang="en-US" dirty="0" smtClean="0"/>
            </a:br>
            <a:r>
              <a:rPr lang="en-US" dirty="0"/>
              <a:t/>
            </a:r>
            <a:br>
              <a:rPr lang="en-US" dirty="0"/>
            </a:br>
            <a:r>
              <a:rPr lang="en-US" sz="3600" dirty="0" smtClean="0"/>
              <a:t>BT6270 Introduction to Computational Neuroscience</a:t>
            </a:r>
            <a:endParaRPr lang="en-IN" sz="3600" dirty="0"/>
          </a:p>
        </p:txBody>
      </p:sp>
    </p:spTree>
    <p:extLst>
      <p:ext uri="{BB962C8B-B14F-4D97-AF65-F5344CB8AC3E}">
        <p14:creationId xmlns:p14="http://schemas.microsoft.com/office/powerpoint/2010/main" val="227471473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reshold effect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468438"/>
            <a:ext cx="11290300" cy="4746625"/>
          </a:xfrm>
        </p:spPr>
        <p:txBody>
          <a:bodyPr>
            <a:normAutofit fontScale="62500" lnSpcReduction="20000"/>
          </a:bodyPr>
          <a:lstStyle/>
          <a:p>
            <a:r>
              <a:rPr lang="en-US" sz="4400" dirty="0" smtClean="0"/>
              <a:t> </a:t>
            </a:r>
            <a:r>
              <a:rPr lang="en-US" sz="4400" dirty="0"/>
              <a:t>When </a:t>
            </a:r>
            <a:r>
              <a:rPr lang="en-US" sz="4400" dirty="0" err="1"/>
              <a:t>suprathreshold</a:t>
            </a:r>
            <a:r>
              <a:rPr lang="en-US" sz="4400" dirty="0"/>
              <a:t> external current is injected in at a point in an axon, Na+ ions rush in thereby increasing local membrane voltage rapidly. </a:t>
            </a:r>
            <a:endParaRPr lang="en-US" sz="4400" dirty="0" smtClean="0"/>
          </a:p>
          <a:p>
            <a:endParaRPr lang="en-US" sz="4400" dirty="0"/>
          </a:p>
          <a:p>
            <a:r>
              <a:rPr lang="en-US" sz="4400" dirty="0" smtClean="0"/>
              <a:t>Voltage </a:t>
            </a:r>
            <a:r>
              <a:rPr lang="en-US" sz="4400" dirty="0"/>
              <a:t>increase in neighboring regions activate the local Na+ channels further amplifying the voltage buildup. </a:t>
            </a:r>
          </a:p>
          <a:p>
            <a:endParaRPr lang="en-US" sz="4400" dirty="0"/>
          </a:p>
          <a:p>
            <a:r>
              <a:rPr lang="en-US" sz="4400" dirty="0"/>
              <a:t>The fraction of membrane current that depolarizes neighboring membrane segments is called ‘</a:t>
            </a:r>
            <a:r>
              <a:rPr lang="en-US" sz="4400" dirty="0">
                <a:solidFill>
                  <a:srgbClr val="0070C0"/>
                </a:solidFill>
              </a:rPr>
              <a:t>local circuit current</a:t>
            </a:r>
            <a:r>
              <a:rPr lang="en-US" sz="4400" dirty="0"/>
              <a:t>.’  </a:t>
            </a:r>
          </a:p>
          <a:p>
            <a:r>
              <a:rPr lang="en-US" sz="4400" dirty="0"/>
              <a:t>As this process continues, the action potential spreads along the axon. </a:t>
            </a:r>
          </a:p>
          <a:p>
            <a:r>
              <a:rPr lang="en-US" sz="4400" dirty="0"/>
              <a:t>When a </a:t>
            </a:r>
            <a:r>
              <a:rPr lang="en-US" sz="4400" dirty="0" err="1"/>
              <a:t>subthreshold</a:t>
            </a:r>
            <a:r>
              <a:rPr lang="en-US" sz="4400" dirty="0"/>
              <a:t> current is injected, the local Na+ channels are not activated, and therefore, due to inadequate amplification, there is no local spread of action potential.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22524716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941388" y="642938"/>
            <a:ext cx="11250612" cy="5929312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When the current is close to the threshold (within 1% of threshold current), there may not be a propagating wave, but a decaying wave that dies down to resting potential with increasing distance from the point of injection.</a:t>
            </a:r>
          </a:p>
          <a:p>
            <a:endParaRPr lang="en-IN" dirty="0" smtClean="0"/>
          </a:p>
          <a:p>
            <a:r>
              <a:rPr lang="en-US" dirty="0" smtClean="0"/>
              <a:t>Another feature that controls action potential propagation consists of the values of channel </a:t>
            </a:r>
            <a:r>
              <a:rPr lang="en-US" dirty="0" err="1" smtClean="0"/>
              <a:t>conductances</a:t>
            </a:r>
            <a:r>
              <a:rPr lang="en-US" dirty="0" smtClean="0"/>
              <a:t>. </a:t>
            </a:r>
          </a:p>
          <a:p>
            <a:endParaRPr lang="en-US" dirty="0" smtClean="0"/>
          </a:p>
          <a:p>
            <a:r>
              <a:rPr lang="en-US" dirty="0" smtClean="0"/>
              <a:t>Since the action potential generation and propagation is dependent crucially on voltage-sensitive Na+ and K+ channels, the </a:t>
            </a:r>
            <a:r>
              <a:rPr lang="en-US" dirty="0" err="1" smtClean="0"/>
              <a:t>conductances</a:t>
            </a:r>
            <a:r>
              <a:rPr lang="en-US" dirty="0" smtClean="0"/>
              <a:t> of these two channels must be sufficiently high for signal propagation.</a:t>
            </a:r>
          </a:p>
          <a:p>
            <a:r>
              <a:rPr lang="en-US" dirty="0" smtClean="0"/>
              <a:t>In a simulation study of signal propagation in axon, Cooley and Dodge (1966) reduced </a:t>
            </a:r>
            <a:r>
              <a:rPr lang="en-US" dirty="0" err="1" smtClean="0"/>
              <a:t>g</a:t>
            </a:r>
            <a:r>
              <a:rPr lang="en-US" baseline="-25000" dirty="0" err="1" smtClean="0"/>
              <a:t>Na</a:t>
            </a:r>
            <a:r>
              <a:rPr lang="en-US" dirty="0" smtClean="0"/>
              <a:t> and </a:t>
            </a:r>
            <a:r>
              <a:rPr lang="en-US" dirty="0" err="1" smtClean="0"/>
              <a:t>g</a:t>
            </a:r>
            <a:r>
              <a:rPr lang="en-US" baseline="-25000" dirty="0" err="1" smtClean="0"/>
              <a:t>K</a:t>
            </a:r>
            <a:r>
              <a:rPr lang="en-US" dirty="0" smtClean="0"/>
              <a:t> by a scaling factor h. </a:t>
            </a:r>
          </a:p>
          <a:p>
            <a:endParaRPr lang="en-US" dirty="0" smtClean="0"/>
          </a:p>
          <a:p>
            <a:r>
              <a:rPr lang="en-US" dirty="0" smtClean="0"/>
              <a:t>They found that for h &lt;= 0.26, action potential was generated but did not propagate as a stable wave. Only a decaying wave was observed.</a:t>
            </a:r>
            <a:endParaRPr lang="en-IN" dirty="0" smtClean="0"/>
          </a:p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65689094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ural Modeling at lower levels</a:t>
            </a:r>
            <a:endParaRPr lang="en-IN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233956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bcellular/</a:t>
            </a:r>
            <a:r>
              <a:rPr lang="en-US" dirty="0" err="1" smtClean="0"/>
              <a:t>Oraganelle</a:t>
            </a:r>
            <a:r>
              <a:rPr lang="en-US" dirty="0" smtClean="0"/>
              <a:t> level</a:t>
            </a:r>
            <a:endParaRPr lang="en-IN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70838" y="1468859"/>
            <a:ext cx="5682962" cy="4379223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272828" y="5848082"/>
            <a:ext cx="6096000" cy="5847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IN" sz="1600" dirty="0"/>
              <a:t>https://www.researchgate.net/publication/10921383_Temporal_and_spatial_coordination_of_exocytosis_and_endocytosis/figures?lo=1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08364" y="2826327"/>
            <a:ext cx="50433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Example: Modeling Vesicular Dynamics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154656197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ing Molecular Pathways</a:t>
            </a:r>
            <a:endParaRPr lang="en-IN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03382" y="1690688"/>
            <a:ext cx="5250418" cy="472018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0273" y="1953491"/>
            <a:ext cx="673928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Example: Modeling the molecular pathways in a </a:t>
            </a:r>
          </a:p>
          <a:p>
            <a:r>
              <a:rPr lang="en-US" sz="2400" dirty="0" smtClean="0"/>
              <a:t>Dopaminergic cell of Substantia </a:t>
            </a:r>
            <a:r>
              <a:rPr lang="en-US" sz="2400" dirty="0" err="1" smtClean="0"/>
              <a:t>Nigra</a:t>
            </a:r>
            <a:r>
              <a:rPr lang="en-US" sz="2400" dirty="0" smtClean="0"/>
              <a:t> pars compacta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145559642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ing at single molecular level</a:t>
            </a:r>
            <a:endParaRPr lang="en-IN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69748" y="1892048"/>
            <a:ext cx="7484052" cy="496595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838200" y="2978727"/>
            <a:ext cx="193835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ample:</a:t>
            </a:r>
          </a:p>
          <a:p>
            <a:r>
              <a:rPr lang="en-US" dirty="0" smtClean="0"/>
              <a:t>Molecular Docking</a:t>
            </a:r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08760384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Hodgkin-Huxley model is an </a:t>
            </a:r>
            <a:r>
              <a:rPr lang="en-US" dirty="0" err="1" smtClean="0"/>
              <a:t>isopotential</a:t>
            </a:r>
            <a:r>
              <a:rPr lang="en-US" dirty="0" smtClean="0"/>
              <a:t> model.</a:t>
            </a:r>
          </a:p>
          <a:p>
            <a:r>
              <a:rPr lang="en-US" dirty="0" smtClean="0"/>
              <a:t>It does not include “space.” It describes voltage change at a given point. Such models are called “point neuron” models.</a:t>
            </a:r>
          </a:p>
          <a:p>
            <a:r>
              <a:rPr lang="en-US" dirty="0" smtClean="0"/>
              <a:t>It applies to a patch of membrane with homogenous distribution of ion channels and a uniform membrane voltage. Therefore, it does not describe signal propagation.</a:t>
            </a:r>
          </a:p>
          <a:p>
            <a:r>
              <a:rPr lang="en-US" dirty="0" smtClean="0"/>
              <a:t>With a slight modification, the Hodgkin-Huxley model can be transformed into a model of voltage wave propagation in an axon.</a:t>
            </a:r>
            <a:endParaRPr lang="en-IN" dirty="0" smtClean="0"/>
          </a:p>
          <a:p>
            <a:endParaRPr lang="en-IN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6143760" y="519480"/>
              <a:ext cx="4300560" cy="175752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140160" y="513720"/>
                <a:ext cx="4310280" cy="1766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49153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71147"/>
            <a:ext cx="10515600" cy="4351338"/>
          </a:xfrm>
        </p:spPr>
        <p:txBody>
          <a:bodyPr>
            <a:normAutofit/>
          </a:bodyPr>
          <a:lstStyle/>
          <a:p>
            <a:r>
              <a:rPr lang="en-US" sz="2400" dirty="0"/>
              <a:t>The relationship between the membrane current, </a:t>
            </a:r>
            <a:r>
              <a:rPr lang="en-US" sz="2400" dirty="0" err="1"/>
              <a:t>I</a:t>
            </a:r>
            <a:r>
              <a:rPr lang="en-US" sz="2400" baseline="-25000" dirty="0" err="1"/>
              <a:t>m</a:t>
            </a:r>
            <a:r>
              <a:rPr lang="en-US" sz="2400" dirty="0"/>
              <a:t>, and second spatial derivative of membrane voltage.</a:t>
            </a:r>
          </a:p>
          <a:p>
            <a:endParaRPr lang="en-US" sz="2400" dirty="0"/>
          </a:p>
          <a:p>
            <a:pPr>
              <a:buNone/>
            </a:pPr>
            <a:r>
              <a:rPr lang="en-US" sz="2400" dirty="0"/>
              <a:t>  								</a:t>
            </a:r>
          </a:p>
          <a:p>
            <a:r>
              <a:rPr lang="en-US" sz="2400" dirty="0"/>
              <a:t>This relationship can </a:t>
            </a:r>
            <a:r>
              <a:rPr lang="en-US" sz="2400" dirty="0" smtClean="0"/>
              <a:t>be </a:t>
            </a:r>
            <a:r>
              <a:rPr lang="en-US" sz="2400" dirty="0"/>
              <a:t>used to develop a model of action potential propagation in the axon.</a:t>
            </a:r>
            <a:endParaRPr lang="en-IN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 err="1"/>
              <a:t>I</a:t>
            </a:r>
            <a:r>
              <a:rPr lang="en-US" sz="2400" baseline="-25000" dirty="0" err="1"/>
              <a:t>ext</a:t>
            </a:r>
            <a:r>
              <a:rPr lang="en-US" sz="2400" dirty="0"/>
              <a:t> in the above equation represents </a:t>
            </a:r>
            <a:r>
              <a:rPr lang="en-US" sz="2400" dirty="0" err="1"/>
              <a:t>I</a:t>
            </a:r>
            <a:r>
              <a:rPr lang="en-US" sz="2400" baseline="-25000" dirty="0" err="1"/>
              <a:t>m</a:t>
            </a:r>
            <a:r>
              <a:rPr lang="en-US" sz="2400" dirty="0"/>
              <a:t> in eqn. (1) expressed per unit length.</a:t>
            </a:r>
          </a:p>
          <a:p>
            <a:endParaRPr lang="en-IN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IN" sz="2400" dirty="0"/>
          </a:p>
        </p:txBody>
      </p:sp>
      <p:sp>
        <p:nvSpPr>
          <p:cNvPr id="89090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8908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133055"/>
              </p:ext>
            </p:extLst>
          </p:nvPr>
        </p:nvGraphicFramePr>
        <p:xfrm>
          <a:off x="1250360" y="2614355"/>
          <a:ext cx="2071702" cy="857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r:id="rId3" imgW="1104900" imgH="457200" progId="Equation.DSMT4">
                  <p:embed/>
                </p:oleObj>
              </mc:Choice>
              <mc:Fallback>
                <p:oleObj r:id="rId3" imgW="1104900" imgH="457200" progId="Equation.DSMT4">
                  <p:embed/>
                  <p:pic>
                    <p:nvPicPr>
                      <p:cNvPr id="8908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360" y="2614355"/>
                        <a:ext cx="2071702" cy="8572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2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890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992562"/>
              </p:ext>
            </p:extLst>
          </p:nvPr>
        </p:nvGraphicFramePr>
        <p:xfrm>
          <a:off x="1088640" y="4489858"/>
          <a:ext cx="6585695" cy="71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r:id="rId5" imgW="3962400" imgH="393700" progId="Equation.DSMT4">
                  <p:embed/>
                </p:oleObj>
              </mc:Choice>
              <mc:Fallback>
                <p:oleObj r:id="rId5" imgW="3962400" imgH="393700" progId="Equation.DSMT4">
                  <p:embed/>
                  <p:pic>
                    <p:nvPicPr>
                      <p:cNvPr id="890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8640" y="4489858"/>
                        <a:ext cx="6585695" cy="71438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734222" y="2858317"/>
            <a:ext cx="5317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(1)</a:t>
            </a:r>
            <a:endParaRPr lang="en-IN" dirty="0"/>
          </a:p>
        </p:txBody>
      </p:sp>
      <p:sp>
        <p:nvSpPr>
          <p:cNvPr id="9" name="TextBox 8"/>
          <p:cNvSpPr txBox="1"/>
          <p:nvPr/>
        </p:nvSpPr>
        <p:spPr>
          <a:xfrm>
            <a:off x="7822361" y="4662382"/>
            <a:ext cx="5317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2)</a:t>
            </a:r>
            <a:endParaRPr lang="en-IN" dirty="0"/>
          </a:p>
        </p:txBody>
      </p:sp>
      <p:sp>
        <p:nvSpPr>
          <p:cNvPr id="5" name="TextBox 4"/>
          <p:cNvSpPr txBox="1"/>
          <p:nvPr/>
        </p:nvSpPr>
        <p:spPr>
          <a:xfrm>
            <a:off x="5126182" y="3042983"/>
            <a:ext cx="34792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quantities defined per unit length)</a:t>
            </a:r>
            <a:endParaRPr lang="en-IN" dirty="0"/>
          </a:p>
        </p:txBody>
      </p:sp>
      <p:sp>
        <p:nvSpPr>
          <p:cNvPr id="11" name="TextBox 10"/>
          <p:cNvSpPr txBox="1"/>
          <p:nvPr/>
        </p:nvSpPr>
        <p:spPr>
          <a:xfrm>
            <a:off x="8305708" y="4662382"/>
            <a:ext cx="32985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quantities defined per unit area)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29919114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71147"/>
            <a:ext cx="10515600" cy="4351338"/>
          </a:xfrm>
        </p:spPr>
        <p:txBody>
          <a:bodyPr>
            <a:normAutofit/>
          </a:bodyPr>
          <a:lstStyle/>
          <a:p>
            <a:r>
              <a:rPr lang="en-US" sz="2400" dirty="0"/>
              <a:t>The relationship between the membrane current, </a:t>
            </a:r>
            <a:r>
              <a:rPr lang="en-US" sz="2400" dirty="0" err="1"/>
              <a:t>I</a:t>
            </a:r>
            <a:r>
              <a:rPr lang="en-US" sz="2400" baseline="-25000" dirty="0" err="1"/>
              <a:t>m</a:t>
            </a:r>
            <a:r>
              <a:rPr lang="en-US" sz="2400" dirty="0"/>
              <a:t>, and second spatial derivative of membrane voltage.</a:t>
            </a:r>
          </a:p>
          <a:p>
            <a:endParaRPr lang="en-US" sz="2400" dirty="0"/>
          </a:p>
          <a:p>
            <a:pPr>
              <a:buNone/>
            </a:pPr>
            <a:r>
              <a:rPr lang="en-US" sz="2400" dirty="0"/>
              <a:t>  								</a:t>
            </a:r>
          </a:p>
          <a:p>
            <a:r>
              <a:rPr lang="en-US" sz="2400" dirty="0"/>
              <a:t>This relationship can </a:t>
            </a:r>
            <a:r>
              <a:rPr lang="en-US" sz="2400" dirty="0" smtClean="0"/>
              <a:t>be </a:t>
            </a:r>
            <a:r>
              <a:rPr lang="en-US" sz="2400" dirty="0"/>
              <a:t>used to develop a model of action potential propagation in the axon.</a:t>
            </a:r>
            <a:endParaRPr lang="en-IN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 err="1"/>
              <a:t>I</a:t>
            </a:r>
            <a:r>
              <a:rPr lang="en-US" sz="2400" baseline="-25000" dirty="0" err="1"/>
              <a:t>ext</a:t>
            </a:r>
            <a:r>
              <a:rPr lang="en-US" sz="2400" dirty="0"/>
              <a:t> in the above equation represents </a:t>
            </a:r>
            <a:r>
              <a:rPr lang="en-US" sz="2400" dirty="0" err="1"/>
              <a:t>I</a:t>
            </a:r>
            <a:r>
              <a:rPr lang="en-US" sz="2400" baseline="-25000" dirty="0" err="1"/>
              <a:t>m</a:t>
            </a:r>
            <a:r>
              <a:rPr lang="en-US" sz="2400" dirty="0"/>
              <a:t> in eqn. (1) expressed per unit length.</a:t>
            </a:r>
          </a:p>
          <a:p>
            <a:endParaRPr lang="en-IN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IN" sz="2400" dirty="0"/>
          </a:p>
        </p:txBody>
      </p:sp>
      <p:sp>
        <p:nvSpPr>
          <p:cNvPr id="89090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89089" name="Object 1"/>
          <p:cNvGraphicFramePr>
            <a:graphicFrameLocks noChangeAspect="1"/>
          </p:cNvGraphicFramePr>
          <p:nvPr/>
        </p:nvGraphicFramePr>
        <p:xfrm>
          <a:off x="1250360" y="2614355"/>
          <a:ext cx="2071702" cy="857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r:id="rId3" imgW="1104900" imgH="457200" progId="Equation.DSMT4">
                  <p:embed/>
                </p:oleObj>
              </mc:Choice>
              <mc:Fallback>
                <p:oleObj r:id="rId3" imgW="1104900" imgH="457200" progId="Equation.DSMT4">
                  <p:embed/>
                  <p:pic>
                    <p:nvPicPr>
                      <p:cNvPr id="8908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360" y="2614355"/>
                        <a:ext cx="2071702" cy="8572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2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89091" name="Object 3"/>
          <p:cNvGraphicFramePr>
            <a:graphicFrameLocks noChangeAspect="1"/>
          </p:cNvGraphicFramePr>
          <p:nvPr>
            <p:extLst/>
          </p:nvPr>
        </p:nvGraphicFramePr>
        <p:xfrm>
          <a:off x="1088640" y="4489858"/>
          <a:ext cx="6585695" cy="71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r:id="rId5" imgW="3962400" imgH="393700" progId="Equation.DSMT4">
                  <p:embed/>
                </p:oleObj>
              </mc:Choice>
              <mc:Fallback>
                <p:oleObj r:id="rId5" imgW="3962400" imgH="393700" progId="Equation.DSMT4">
                  <p:embed/>
                  <p:pic>
                    <p:nvPicPr>
                      <p:cNvPr id="890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8640" y="4489858"/>
                        <a:ext cx="6585695" cy="71438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734222" y="2858317"/>
            <a:ext cx="5317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(1)</a:t>
            </a:r>
            <a:endParaRPr lang="en-IN" dirty="0"/>
          </a:p>
        </p:txBody>
      </p:sp>
      <p:sp>
        <p:nvSpPr>
          <p:cNvPr id="9" name="TextBox 8"/>
          <p:cNvSpPr txBox="1"/>
          <p:nvPr/>
        </p:nvSpPr>
        <p:spPr>
          <a:xfrm>
            <a:off x="7822361" y="4662382"/>
            <a:ext cx="5317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2)</a:t>
            </a:r>
            <a:endParaRPr lang="en-IN" dirty="0"/>
          </a:p>
        </p:txBody>
      </p:sp>
      <p:sp>
        <p:nvSpPr>
          <p:cNvPr id="5" name="TextBox 4"/>
          <p:cNvSpPr txBox="1"/>
          <p:nvPr/>
        </p:nvSpPr>
        <p:spPr>
          <a:xfrm>
            <a:off x="5022201" y="2858317"/>
            <a:ext cx="38422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(quantities defined per </a:t>
            </a:r>
            <a:r>
              <a:rPr lang="en-US" sz="2000" u="sng" dirty="0" smtClean="0"/>
              <a:t>unit length</a:t>
            </a:r>
            <a:r>
              <a:rPr lang="en-US" sz="2000" dirty="0" smtClean="0"/>
              <a:t>)</a:t>
            </a:r>
            <a:endParaRPr lang="en-IN" sz="2000" dirty="0"/>
          </a:p>
        </p:txBody>
      </p:sp>
      <p:sp>
        <p:nvSpPr>
          <p:cNvPr id="11" name="TextBox 10"/>
          <p:cNvSpPr txBox="1"/>
          <p:nvPr/>
        </p:nvSpPr>
        <p:spPr>
          <a:xfrm>
            <a:off x="8305708" y="4662382"/>
            <a:ext cx="36439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(quantities defined per </a:t>
            </a:r>
            <a:r>
              <a:rPr lang="en-US" sz="2000" u="sng" dirty="0" smtClean="0"/>
              <a:t>unit area</a:t>
            </a:r>
            <a:r>
              <a:rPr lang="en-US" sz="2000" dirty="0" smtClean="0"/>
              <a:t>)</a:t>
            </a:r>
            <a:endParaRPr lang="en-IN" sz="2000" dirty="0"/>
          </a:p>
        </p:txBody>
      </p:sp>
      <p:sp>
        <p:nvSpPr>
          <p:cNvPr id="6" name="Oval 5"/>
          <p:cNvSpPr/>
          <p:nvPr/>
        </p:nvSpPr>
        <p:spPr>
          <a:xfrm>
            <a:off x="2285998" y="2715490"/>
            <a:ext cx="1378949" cy="728411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Oval 12"/>
          <p:cNvSpPr/>
          <p:nvPr/>
        </p:nvSpPr>
        <p:spPr>
          <a:xfrm>
            <a:off x="7116233" y="4489858"/>
            <a:ext cx="808542" cy="728411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8" name="Straight Arrow Connector 7"/>
          <p:cNvCxnSpPr>
            <a:endCxn id="13" idx="1"/>
          </p:cNvCxnSpPr>
          <p:nvPr/>
        </p:nvCxnSpPr>
        <p:spPr>
          <a:xfrm>
            <a:off x="3519055" y="3227649"/>
            <a:ext cx="3715586" cy="1368882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5716634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To describe propagation along a cable, we need to express all membrane currents as per unit length.</a:t>
            </a:r>
            <a:endParaRPr lang="en-IN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For a cable of diameter, d, the membrane current per unit </a:t>
            </a:r>
            <a:r>
              <a:rPr lang="en-US" sz="2400" dirty="0" smtClean="0"/>
              <a:t>area </a:t>
            </a:r>
            <a:r>
              <a:rPr lang="en-US" sz="2400" dirty="0"/>
              <a:t>of the axon is expressed by dividing the currents in eqn. </a:t>
            </a:r>
            <a:r>
              <a:rPr lang="en-US" sz="2400" dirty="0" smtClean="0"/>
              <a:t>(1</a:t>
            </a:r>
            <a:r>
              <a:rPr lang="en-US" sz="2400" dirty="0"/>
              <a:t>) by </a:t>
            </a:r>
            <a:r>
              <a:rPr lang="el-GR" sz="2400" dirty="0"/>
              <a:t>π</a:t>
            </a:r>
            <a:r>
              <a:rPr lang="en-US" sz="2400" dirty="0" smtClean="0"/>
              <a:t>*d,</a:t>
            </a:r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pPr>
              <a:buNone/>
            </a:pPr>
            <a:r>
              <a:rPr lang="en-US" sz="2400" dirty="0"/>
              <a:t> 	or</a:t>
            </a:r>
            <a:endParaRPr lang="en-IN" sz="2400" dirty="0"/>
          </a:p>
          <a:p>
            <a:endParaRPr lang="en-IN" sz="2400" dirty="0"/>
          </a:p>
        </p:txBody>
      </p:sp>
      <p:sp>
        <p:nvSpPr>
          <p:cNvPr id="100354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100353" name="Object 1"/>
          <p:cNvGraphicFramePr>
            <a:graphicFrameLocks noChangeAspect="1"/>
          </p:cNvGraphicFramePr>
          <p:nvPr/>
        </p:nvGraphicFramePr>
        <p:xfrm>
          <a:off x="4095736" y="2428869"/>
          <a:ext cx="2428892" cy="63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r:id="rId3" imgW="1485900" imgH="393700" progId="Equation.DSMT4">
                  <p:embed/>
                </p:oleObj>
              </mc:Choice>
              <mc:Fallback>
                <p:oleObj r:id="rId3" imgW="1485900" imgH="393700" progId="Equation.DSMT4">
                  <p:embed/>
                  <p:pic>
                    <p:nvPicPr>
                      <p:cNvPr id="100353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36" y="2428869"/>
                        <a:ext cx="2428892" cy="638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56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100355" name="Object 3"/>
          <p:cNvGraphicFramePr>
            <a:graphicFrameLocks noChangeAspect="1"/>
          </p:cNvGraphicFramePr>
          <p:nvPr/>
        </p:nvGraphicFramePr>
        <p:xfrm>
          <a:off x="4310050" y="4572008"/>
          <a:ext cx="2214578" cy="785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r:id="rId5" imgW="1295400" imgH="457200" progId="Equation.DSMT4">
                  <p:embed/>
                </p:oleObj>
              </mc:Choice>
              <mc:Fallback>
                <p:oleObj r:id="rId5" imgW="1295400" imgH="457200" progId="Equation.DSMT4">
                  <p:embed/>
                  <p:pic>
                    <p:nvPicPr>
                      <p:cNvPr id="1003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0050" y="4572008"/>
                        <a:ext cx="2214578" cy="785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58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100357" name="Object 5"/>
          <p:cNvGraphicFramePr>
            <a:graphicFrameLocks noChangeAspect="1"/>
          </p:cNvGraphicFramePr>
          <p:nvPr/>
        </p:nvGraphicFramePr>
        <p:xfrm>
          <a:off x="4452926" y="5500702"/>
          <a:ext cx="2000264" cy="744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r:id="rId7" imgW="1231900" imgH="457200" progId="Equation.DSMT4">
                  <p:embed/>
                </p:oleObj>
              </mc:Choice>
              <mc:Fallback>
                <p:oleObj r:id="rId7" imgW="1231900" imgH="457200" progId="Equation.DSMT4">
                  <p:embed/>
                  <p:pic>
                    <p:nvPicPr>
                      <p:cNvPr id="1003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926" y="5500702"/>
                        <a:ext cx="2000264" cy="7442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122904"/>
              </p:ext>
            </p:extLst>
          </p:nvPr>
        </p:nvGraphicFramePr>
        <p:xfrm>
          <a:off x="8123959" y="4368803"/>
          <a:ext cx="1435678" cy="989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9" imgW="571320" imgH="393480" progId="Equation.3">
                  <p:embed/>
                </p:oleObj>
              </mc:Choice>
              <mc:Fallback>
                <p:oleObj name="Equation" r:id="rId9" imgW="57132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123959" y="4368803"/>
                        <a:ext cx="1435678" cy="9890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071109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lowchart: Direct Access Storage 3"/>
          <p:cNvSpPr/>
          <p:nvPr/>
        </p:nvSpPr>
        <p:spPr>
          <a:xfrm>
            <a:off x="2369127" y="2175163"/>
            <a:ext cx="914400" cy="2618509"/>
          </a:xfrm>
          <a:prstGeom prst="flowChartMagneticDrum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" name="Oval 4"/>
          <p:cNvSpPr/>
          <p:nvPr/>
        </p:nvSpPr>
        <p:spPr>
          <a:xfrm>
            <a:off x="2937164" y="2175162"/>
            <a:ext cx="471054" cy="261851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Rectangle 5"/>
          <p:cNvSpPr/>
          <p:nvPr/>
        </p:nvSpPr>
        <p:spPr>
          <a:xfrm>
            <a:off x="2369127" y="3117272"/>
            <a:ext cx="568037" cy="59574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8" name="Straight Arrow Connector 7"/>
          <p:cNvCxnSpPr>
            <a:endCxn id="4" idx="0"/>
          </p:cNvCxnSpPr>
          <p:nvPr/>
        </p:nvCxnSpPr>
        <p:spPr>
          <a:xfrm flipH="1">
            <a:off x="2826327" y="1454727"/>
            <a:ext cx="1870364" cy="7204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4932218" y="1454727"/>
            <a:ext cx="5060873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Im</a:t>
            </a:r>
            <a:r>
              <a:rPr lang="en-US" sz="2400" dirty="0" smtClean="0"/>
              <a:t> is the current passing through </a:t>
            </a:r>
          </a:p>
          <a:p>
            <a:r>
              <a:rPr lang="en-US" sz="2400" dirty="0" smtClean="0"/>
              <a:t>the entire cylindrical strip of </a:t>
            </a:r>
            <a:r>
              <a:rPr lang="en-US" sz="2400" dirty="0" err="1" smtClean="0"/>
              <a:t>dia</a:t>
            </a:r>
            <a:r>
              <a:rPr lang="en-US" sz="2400" dirty="0" smtClean="0"/>
              <a:t>, d and </a:t>
            </a:r>
          </a:p>
          <a:p>
            <a:r>
              <a:rPr lang="en-US" sz="2400" dirty="0" smtClean="0"/>
              <a:t>Width 1</a:t>
            </a:r>
          </a:p>
          <a:p>
            <a:r>
              <a:rPr lang="en-US" sz="2400" dirty="0" smtClean="0"/>
              <a:t>Dimensions = amperes/length</a:t>
            </a:r>
            <a:endParaRPr lang="en-IN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4696691" y="3373579"/>
            <a:ext cx="488883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Im</a:t>
            </a:r>
            <a:r>
              <a:rPr lang="en-US" sz="2400" dirty="0" smtClean="0"/>
              <a:t>/</a:t>
            </a:r>
            <a:r>
              <a:rPr lang="en-US" sz="2400" dirty="0" err="1" smtClean="0">
                <a:latin typeface="Symbol" panose="05050102010706020507" pitchFamily="18" charset="2"/>
              </a:rPr>
              <a:t>p</a:t>
            </a:r>
            <a:r>
              <a:rPr lang="en-US" sz="2400" dirty="0" err="1" smtClean="0"/>
              <a:t>d</a:t>
            </a:r>
            <a:r>
              <a:rPr lang="en-US" sz="2400" dirty="0" smtClean="0"/>
              <a:t>  is the current passing through </a:t>
            </a:r>
          </a:p>
          <a:p>
            <a:r>
              <a:rPr lang="en-US" sz="2400" dirty="0" smtClean="0"/>
              <a:t>this patch of dimensions 1 X 1</a:t>
            </a:r>
          </a:p>
          <a:p>
            <a:r>
              <a:rPr lang="en-US" sz="2400" dirty="0" smtClean="0"/>
              <a:t>Dimensions = amperes/area</a:t>
            </a:r>
          </a:p>
        </p:txBody>
      </p:sp>
      <p:cxnSp>
        <p:nvCxnSpPr>
          <p:cNvPr id="12" name="Straight Arrow Connector 11"/>
          <p:cNvCxnSpPr>
            <a:stCxn id="11" idx="1"/>
          </p:cNvCxnSpPr>
          <p:nvPr/>
        </p:nvCxnSpPr>
        <p:spPr>
          <a:xfrm flipH="1" flipV="1">
            <a:off x="2653145" y="3484418"/>
            <a:ext cx="2043546" cy="489326"/>
          </a:xfrm>
          <a:prstGeom prst="straightConnector1">
            <a:avLst/>
          </a:prstGeom>
          <a:ln w="3810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1135029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Now,</a:t>
            </a:r>
          </a:p>
          <a:p>
            <a:pPr>
              <a:buNone/>
            </a:pPr>
            <a:r>
              <a:rPr lang="en-US" sz="2400" dirty="0"/>
              <a:t>								</a:t>
            </a:r>
            <a:r>
              <a:rPr lang="en-US" sz="2400" dirty="0" smtClean="0"/>
              <a:t>(3)</a:t>
            </a: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r>
              <a:rPr lang="en-US" sz="2400" dirty="0"/>
              <a:t>								</a:t>
            </a:r>
            <a:r>
              <a:rPr lang="en-US" sz="2400" dirty="0" smtClean="0"/>
              <a:t>(4)</a:t>
            </a:r>
            <a:endParaRPr lang="en-US" sz="2400" dirty="0"/>
          </a:p>
          <a:p>
            <a:pPr>
              <a:buNone/>
            </a:pPr>
            <a:r>
              <a:rPr lang="en-US" sz="2400" dirty="0"/>
              <a:t>We need to seek propagating wave solutions for the above equation. Assuming the existence of a voltage wave, V(x – </a:t>
            </a:r>
            <a:r>
              <a:rPr lang="en-US" sz="2400" dirty="0" err="1"/>
              <a:t>u</a:t>
            </a:r>
            <a:r>
              <a:rPr lang="en-US" sz="2400" baseline="-25000" dirty="0" err="1"/>
              <a:t>t</a:t>
            </a:r>
            <a:r>
              <a:rPr lang="en-US" sz="2400" dirty="0"/>
              <a:t>), propagating with a uniform velocity, u, along the axon, the wave must also satisfy the wave equation,</a:t>
            </a:r>
          </a:p>
          <a:p>
            <a:pPr>
              <a:buNone/>
            </a:pPr>
            <a:r>
              <a:rPr lang="en-US" sz="2400" dirty="0"/>
              <a:t>								</a:t>
            </a:r>
            <a:r>
              <a:rPr lang="en-US" sz="2400" dirty="0" smtClean="0"/>
              <a:t>(5)</a:t>
            </a:r>
            <a:endParaRPr lang="en-US" sz="2400" dirty="0"/>
          </a:p>
          <a:p>
            <a:pPr>
              <a:buNone/>
            </a:pPr>
            <a:r>
              <a:rPr lang="en-US" sz="2400" dirty="0"/>
              <a:t>Substituting </a:t>
            </a:r>
            <a:r>
              <a:rPr lang="en-US" sz="2400" dirty="0" smtClean="0"/>
              <a:t>(5) </a:t>
            </a:r>
            <a:r>
              <a:rPr lang="en-US" sz="2400" dirty="0"/>
              <a:t>in </a:t>
            </a:r>
            <a:r>
              <a:rPr lang="en-US" sz="2400" dirty="0" smtClean="0"/>
              <a:t>(4)</a:t>
            </a:r>
            <a:endParaRPr lang="en-US" sz="2400" dirty="0"/>
          </a:p>
          <a:p>
            <a:pPr>
              <a:buNone/>
            </a:pPr>
            <a:endParaRPr lang="en-IN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endParaRPr lang="en-IN" sz="2400" dirty="0"/>
          </a:p>
        </p:txBody>
      </p:sp>
      <p:sp>
        <p:nvSpPr>
          <p:cNvPr id="101378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10137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582954"/>
              </p:ext>
            </p:extLst>
          </p:nvPr>
        </p:nvGraphicFramePr>
        <p:xfrm>
          <a:off x="3238479" y="1792987"/>
          <a:ext cx="6196466" cy="635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r:id="rId3" imgW="4368800" imgH="457200" progId="Equation.DSMT4">
                  <p:embed/>
                </p:oleObj>
              </mc:Choice>
              <mc:Fallback>
                <p:oleObj r:id="rId3" imgW="4368800" imgH="457200" progId="Equation.DSMT4">
                  <p:embed/>
                  <p:pic>
                    <p:nvPicPr>
                      <p:cNvPr id="10137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479" y="1792987"/>
                        <a:ext cx="6196466" cy="63588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1013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430756"/>
              </p:ext>
            </p:extLst>
          </p:nvPr>
        </p:nvGraphicFramePr>
        <p:xfrm>
          <a:off x="2881290" y="2654533"/>
          <a:ext cx="6888748" cy="631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r:id="rId5" imgW="4470400" imgH="419100" progId="Equation.DSMT4">
                  <p:embed/>
                </p:oleObj>
              </mc:Choice>
              <mc:Fallback>
                <p:oleObj r:id="rId5" imgW="4470400" imgH="419100" progId="Equation.DSMT4">
                  <p:embed/>
                  <p:pic>
                    <p:nvPicPr>
                      <p:cNvPr id="1013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290" y="2654533"/>
                        <a:ext cx="6888748" cy="63159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2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101381" name="Object 5"/>
          <p:cNvGraphicFramePr>
            <a:graphicFrameLocks noChangeAspect="1"/>
          </p:cNvGraphicFramePr>
          <p:nvPr/>
        </p:nvGraphicFramePr>
        <p:xfrm>
          <a:off x="5453058" y="5786454"/>
          <a:ext cx="2010904" cy="642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r:id="rId7" imgW="1397000" imgH="457200" progId="Equation.DSMT4">
                  <p:embed/>
                </p:oleObj>
              </mc:Choice>
              <mc:Fallback>
                <p:oleObj r:id="rId7" imgW="1397000" imgH="457200" progId="Equation.DSMT4">
                  <p:embed/>
                  <p:pic>
                    <p:nvPicPr>
                      <p:cNvPr id="1013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3058" y="5786454"/>
                        <a:ext cx="2010904" cy="6429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4" name="Rectangle 8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101383" name="Object 7"/>
          <p:cNvGraphicFramePr>
            <a:graphicFrameLocks noChangeAspect="1"/>
          </p:cNvGraphicFramePr>
          <p:nvPr/>
        </p:nvGraphicFramePr>
        <p:xfrm>
          <a:off x="5453058" y="4929198"/>
          <a:ext cx="1571636" cy="631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r:id="rId9" imgW="1016000" imgH="419100" progId="Equation.DSMT4">
                  <p:embed/>
                </p:oleObj>
              </mc:Choice>
              <mc:Fallback>
                <p:oleObj r:id="rId9" imgW="1016000" imgH="419100" progId="Equation.DSMT4">
                  <p:embed/>
                  <p:pic>
                    <p:nvPicPr>
                      <p:cNvPr id="1013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3058" y="4929198"/>
                        <a:ext cx="1571636" cy="6315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67988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2400" dirty="0"/>
              <a:t>Where </a:t>
            </a:r>
            <a:r>
              <a:rPr lang="en-US" sz="2400" dirty="0" err="1"/>
              <a:t>I</a:t>
            </a:r>
            <a:r>
              <a:rPr lang="en-US" sz="2400" baseline="-25000" dirty="0" err="1"/>
              <a:t>ionic</a:t>
            </a:r>
            <a:r>
              <a:rPr lang="en-US" sz="2400" dirty="0"/>
              <a:t> is the sum of all the ionic currents in eqn. (3</a:t>
            </a:r>
            <a:r>
              <a:rPr lang="en-US" sz="2400" dirty="0" smtClean="0"/>
              <a:t>) or eqn. (4) </a:t>
            </a:r>
            <a:r>
              <a:rPr lang="en-US" sz="2400" dirty="0"/>
              <a:t>and,</a:t>
            </a:r>
          </a:p>
          <a:p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r>
              <a:rPr lang="en-US" sz="2400" dirty="0"/>
              <a:t>Note that the currents are expressed in terms of per unit area, therefore they are independent of the axon diameter, </a:t>
            </a:r>
            <a:r>
              <a:rPr lang="en-US" sz="2400" i="1" dirty="0"/>
              <a:t>d</a:t>
            </a:r>
            <a:r>
              <a:rPr lang="en-US" sz="2400" dirty="0"/>
              <a:t>. </a:t>
            </a:r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Similarly </a:t>
            </a:r>
            <a:r>
              <a:rPr lang="en-US" sz="2400" dirty="0"/>
              <a:t>the voltage </a:t>
            </a:r>
            <a:r>
              <a:rPr lang="en-US" sz="2400" dirty="0" err="1"/>
              <a:t>V</a:t>
            </a:r>
            <a:r>
              <a:rPr lang="en-US" sz="2400" baseline="-25000" dirty="0" err="1"/>
              <a:t>m</a:t>
            </a:r>
            <a:r>
              <a:rPr lang="en-US" sz="2400" dirty="0"/>
              <a:t> must also be independent of </a:t>
            </a:r>
            <a:r>
              <a:rPr lang="en-US" sz="2400" i="1" dirty="0"/>
              <a:t>d</a:t>
            </a:r>
            <a:r>
              <a:rPr lang="en-US" sz="2400" dirty="0"/>
              <a:t>. </a:t>
            </a:r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Therefore </a:t>
            </a:r>
            <a:r>
              <a:rPr lang="en-US" sz="2400" dirty="0"/>
              <a:t>K must also be independent  of </a:t>
            </a:r>
            <a:r>
              <a:rPr lang="en-US" sz="2400" i="1" dirty="0"/>
              <a:t>d</a:t>
            </a:r>
            <a:r>
              <a:rPr lang="en-US" sz="2400" dirty="0" smtClean="0"/>
              <a:t>.</a:t>
            </a:r>
          </a:p>
          <a:p>
            <a:pPr>
              <a:buNone/>
            </a:pPr>
            <a:endParaRPr lang="en-IN" sz="2400" dirty="0"/>
          </a:p>
          <a:p>
            <a:endParaRPr lang="en-IN" sz="2400" dirty="0"/>
          </a:p>
          <a:p>
            <a:endParaRPr lang="en-IN" sz="2400" dirty="0"/>
          </a:p>
        </p:txBody>
      </p:sp>
      <p:sp>
        <p:nvSpPr>
          <p:cNvPr id="102402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102401" name="Object 1"/>
          <p:cNvGraphicFramePr>
            <a:graphicFrameLocks noChangeAspect="1"/>
          </p:cNvGraphicFramePr>
          <p:nvPr/>
        </p:nvGraphicFramePr>
        <p:xfrm>
          <a:off x="4024298" y="2071678"/>
          <a:ext cx="1360644" cy="642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r:id="rId3" imgW="863225" imgH="418918" progId="Equation.DSMT4">
                  <p:embed/>
                </p:oleObj>
              </mc:Choice>
              <mc:Fallback>
                <p:oleObj r:id="rId3" imgW="863225" imgH="418918" progId="Equation.DSMT4">
                  <p:embed/>
                  <p:pic>
                    <p:nvPicPr>
                      <p:cNvPr id="102401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4298" y="2071678"/>
                        <a:ext cx="1360644" cy="6429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4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2187738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Rectangle 4"/>
          <p:cNvSpPr/>
          <p:nvPr/>
        </p:nvSpPr>
        <p:spPr>
          <a:xfrm>
            <a:off x="1537853" y="2385629"/>
            <a:ext cx="8617527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dirty="0"/>
              <a:t> </a:t>
            </a:r>
            <a:r>
              <a:rPr lang="en-US" sz="2800" dirty="0"/>
              <a:t>Since </a:t>
            </a:r>
            <a:r>
              <a:rPr lang="en-US" sz="2800" dirty="0" err="1"/>
              <a:t>R</a:t>
            </a:r>
            <a:r>
              <a:rPr lang="en-US" sz="2800" baseline="-25000" dirty="0" err="1"/>
              <a:t>i</a:t>
            </a:r>
            <a:r>
              <a:rPr lang="en-US" sz="2800" dirty="0"/>
              <a:t> and C</a:t>
            </a:r>
            <a:r>
              <a:rPr lang="en-US" sz="2800" baseline="-25000" dirty="0"/>
              <a:t>m</a:t>
            </a:r>
            <a:r>
              <a:rPr lang="en-US" sz="2800" dirty="0"/>
              <a:t> are independent of </a:t>
            </a:r>
            <a:r>
              <a:rPr lang="en-US" sz="2800" i="1" dirty="0"/>
              <a:t>d</a:t>
            </a:r>
            <a:r>
              <a:rPr lang="en-US" sz="2800" dirty="0"/>
              <a:t> by definition, it implies that u</a:t>
            </a:r>
            <a:r>
              <a:rPr lang="en-US" sz="2800" baseline="30000" dirty="0"/>
              <a:t>2</a:t>
            </a:r>
            <a:r>
              <a:rPr lang="en-US" sz="2800" dirty="0"/>
              <a:t>/d is independent of </a:t>
            </a:r>
            <a:r>
              <a:rPr lang="en-US" sz="2800" i="1" dirty="0"/>
              <a:t>d</a:t>
            </a:r>
            <a:r>
              <a:rPr lang="en-US" sz="2800" dirty="0"/>
              <a:t>. In other words,</a:t>
            </a:r>
          </a:p>
          <a:p>
            <a:pPr>
              <a:buNone/>
            </a:pPr>
            <a:r>
              <a:rPr lang="en-US" sz="2800" dirty="0"/>
              <a:t>								</a:t>
            </a:r>
            <a:endParaRPr lang="en-US" sz="2800" dirty="0" smtClean="0"/>
          </a:p>
          <a:p>
            <a:pPr>
              <a:buNone/>
            </a:pPr>
            <a:endParaRPr lang="en-US" sz="2800" dirty="0"/>
          </a:p>
          <a:p>
            <a:pPr>
              <a:buNone/>
            </a:pPr>
            <a:r>
              <a:rPr lang="en-US" sz="2800" dirty="0" smtClean="0"/>
              <a:t>						(</a:t>
            </a:r>
            <a:r>
              <a:rPr lang="en-US" sz="2800" dirty="0"/>
              <a:t>5)</a:t>
            </a:r>
          </a:p>
          <a:p>
            <a:pPr>
              <a:buNone/>
            </a:pPr>
            <a:endParaRPr lang="en-US" sz="2800" dirty="0" smtClean="0"/>
          </a:p>
          <a:p>
            <a:pPr>
              <a:buNone/>
            </a:pPr>
            <a:endParaRPr lang="en-US" sz="2800" dirty="0"/>
          </a:p>
          <a:p>
            <a:pPr>
              <a:buNone/>
            </a:pPr>
            <a:r>
              <a:rPr lang="en-US" sz="2800" dirty="0" smtClean="0"/>
              <a:t>Thus </a:t>
            </a:r>
            <a:r>
              <a:rPr lang="en-US" sz="2800" dirty="0"/>
              <a:t>we have a relationship between cable diameter and conduction velocity. This rule is roughly followed in real, unmyelinated axons. </a:t>
            </a:r>
            <a:endParaRPr lang="en-IN" sz="2800" dirty="0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953495"/>
              </p:ext>
            </p:extLst>
          </p:nvPr>
        </p:nvGraphicFramePr>
        <p:xfrm>
          <a:off x="3607798" y="3998242"/>
          <a:ext cx="1587655" cy="732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r:id="rId3" imgW="508000" imgH="228600" progId="Equation.DSMT4">
                  <p:embed/>
                </p:oleObj>
              </mc:Choice>
              <mc:Fallback>
                <p:oleObj r:id="rId3" imgW="508000" imgH="228600" progId="Equation.DSMT4">
                  <p:embed/>
                  <p:pic>
                    <p:nvPicPr>
                      <p:cNvPr id="1024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7798" y="3998242"/>
                        <a:ext cx="1587655" cy="73276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167474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649</TotalTime>
  <Words>642</Words>
  <Application>Microsoft Office PowerPoint</Application>
  <PresentationFormat>Widescreen</PresentationFormat>
  <Paragraphs>98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22" baseType="lpstr">
      <vt:lpstr>Arial</vt:lpstr>
      <vt:lpstr>Calibri</vt:lpstr>
      <vt:lpstr>Calibri Light</vt:lpstr>
      <vt:lpstr>Symbol</vt:lpstr>
      <vt:lpstr>Office Theme</vt:lpstr>
      <vt:lpstr>Equation.DSMT4</vt:lpstr>
      <vt:lpstr>Equation</vt:lpstr>
      <vt:lpstr>Axonal propagation  BT6270 Introduction to Computational Neuroscienc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reshold effect</vt:lpstr>
      <vt:lpstr>PowerPoint Presentation</vt:lpstr>
      <vt:lpstr>Neural Modeling at lower levels</vt:lpstr>
      <vt:lpstr>Subcellular/Oraganelle level</vt:lpstr>
      <vt:lpstr>Modeling Molecular Pathways</vt:lpstr>
      <vt:lpstr>Modeling at single molecular level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xon</dc:title>
  <dc:creator>SRINIVASAN</dc:creator>
  <cp:lastModifiedBy>SRINIVASAN</cp:lastModifiedBy>
  <cp:revision>19</cp:revision>
  <dcterms:created xsi:type="dcterms:W3CDTF">2020-08-12T12:14:10Z</dcterms:created>
  <dcterms:modified xsi:type="dcterms:W3CDTF">2020-10-02T19:18:21Z</dcterms:modified>
</cp:coreProperties>
</file>